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C41BBAF" w14:textId="28A92EA3" w:rsidR="00661045" w:rsidRDefault="00BB65F7" w:rsidP="004A0399">
      <w:pPr>
        <w:pStyle w:val="Articletitle"/>
        <w:jc w:val="both"/>
      </w:pPr>
      <w:bookmarkStart w:id="0" w:name="OLE_LINK15"/>
      <w:bookmarkStart w:id="1" w:name="OLE_LINK16"/>
      <w:bookmarkStart w:id="2" w:name="_Hlk11246775"/>
      <w:bookmarkStart w:id="3" w:name="OLE_LINK21"/>
      <w:bookmarkStart w:id="4" w:name="OLE_LINK22"/>
      <w:r>
        <w:t>Supplemental information of “</w:t>
      </w:r>
      <w:r w:rsidR="004D569D">
        <w:t>H</w:t>
      </w:r>
      <w:r w:rsidR="004F7D82" w:rsidRPr="004F7D82">
        <w:t xml:space="preserve">omologous </w:t>
      </w:r>
      <w:r w:rsidR="00A74069" w:rsidRPr="004F7D82">
        <w:t>series</w:t>
      </w:r>
      <w:r w:rsidR="004F7D82" w:rsidRPr="004F7D82">
        <w:t xml:space="preserve"> of LC acrylic monomers based on </w:t>
      </w:r>
      <w:r w:rsidR="007E2BFA">
        <w:t xml:space="preserve">phenyl benzoate </w:t>
      </w:r>
      <w:bookmarkEnd w:id="0"/>
      <w:bookmarkEnd w:id="1"/>
      <w:r w:rsidR="007E2BFA">
        <w:t>core group</w:t>
      </w:r>
      <w:r w:rsidR="00A74069">
        <w:t xml:space="preserve">: synthesis and </w:t>
      </w:r>
      <w:bookmarkEnd w:id="2"/>
      <w:r>
        <w:t>characterization”</w:t>
      </w:r>
    </w:p>
    <w:bookmarkEnd w:id="3"/>
    <w:bookmarkEnd w:id="4"/>
    <w:p w14:paraId="60CA1020" w14:textId="65047349" w:rsidR="00442B9C" w:rsidRPr="004F7D82" w:rsidRDefault="004F7D82" w:rsidP="004A0399">
      <w:pPr>
        <w:pStyle w:val="Authornames"/>
        <w:jc w:val="both"/>
        <w:rPr>
          <w:lang w:val="es-CL"/>
        </w:rPr>
      </w:pPr>
      <w:r w:rsidRPr="004F7D82">
        <w:rPr>
          <w:lang w:val="es-CL"/>
        </w:rPr>
        <w:t xml:space="preserve">P. Romero-Hasler, </w:t>
      </w:r>
      <w:r w:rsidR="00340A48">
        <w:rPr>
          <w:lang w:val="es-CL"/>
        </w:rPr>
        <w:t xml:space="preserve">D. Arismendi, P. Richter, </w:t>
      </w:r>
      <w:r w:rsidRPr="004F7D82">
        <w:rPr>
          <w:lang w:val="es-CL"/>
        </w:rPr>
        <w:t>E.A. Soto-Bustamante</w:t>
      </w:r>
      <w:r w:rsidR="0073458F">
        <w:rPr>
          <w:lang w:val="es-CL"/>
        </w:rPr>
        <w:t>*</w:t>
      </w:r>
    </w:p>
    <w:p w14:paraId="42D97683" w14:textId="4178B99E" w:rsidR="00997B0F" w:rsidRDefault="004F7D82" w:rsidP="004A0399">
      <w:pPr>
        <w:pStyle w:val="Affiliation"/>
        <w:jc w:val="both"/>
      </w:pPr>
      <w:r w:rsidRPr="004F7D82">
        <w:t>Department of Organic and Physical Chemistry, Faculty of Chemical and Pharmaceutical Sciences, University of Chile</w:t>
      </w:r>
      <w:r>
        <w:t xml:space="preserve">, </w:t>
      </w:r>
      <w:r w:rsidR="0073458F">
        <w:t xml:space="preserve">Sergio Livingstone 1007, Independencia, </w:t>
      </w:r>
      <w:r>
        <w:t>Santiago, Chile</w:t>
      </w:r>
      <w:r w:rsidR="0073458F">
        <w:t xml:space="preserve">, email: </w:t>
      </w:r>
      <w:hyperlink r:id="rId8" w:history="1">
        <w:r w:rsidR="003532A0" w:rsidRPr="000B309E">
          <w:rPr>
            <w:rStyle w:val="Hipervnculo"/>
          </w:rPr>
          <w:t>esoto@ciq.uchile.cl</w:t>
        </w:r>
      </w:hyperlink>
    </w:p>
    <w:p w14:paraId="4F75BD10" w14:textId="67A667D7" w:rsidR="003532A0" w:rsidRPr="003532A0" w:rsidRDefault="003532A0" w:rsidP="003532A0">
      <w:pPr>
        <w:pStyle w:val="Affiliation"/>
        <w:jc w:val="both"/>
        <w:rPr>
          <w:lang w:val="en-US"/>
        </w:rPr>
      </w:pPr>
      <w:r w:rsidRPr="004F7D82">
        <w:t xml:space="preserve">Department of </w:t>
      </w:r>
      <w:r>
        <w:t>Ino</w:t>
      </w:r>
      <w:r w:rsidRPr="004F7D82">
        <w:t xml:space="preserve">rganic and </w:t>
      </w:r>
      <w:r w:rsidRPr="003532A0">
        <w:rPr>
          <w:lang w:val="en-US"/>
        </w:rPr>
        <w:t>A</w:t>
      </w:r>
      <w:r>
        <w:rPr>
          <w:lang w:val="en-US"/>
        </w:rPr>
        <w:t>nalytical</w:t>
      </w:r>
      <w:r w:rsidRPr="004F7D82">
        <w:t xml:space="preserve"> Chemistry, Faculty of Chemical and Pharmaceutical Sciences, University of Chile</w:t>
      </w:r>
      <w:r>
        <w:t>, Sergio Livingstone 1007, Independencia, Santiago, Chile</w:t>
      </w:r>
    </w:p>
    <w:p w14:paraId="5FB9779B" w14:textId="16615FB0" w:rsidR="00CC248E" w:rsidRDefault="00C14585" w:rsidP="00A90F0C">
      <w:pPr>
        <w:pStyle w:val="Articletitle"/>
        <w:jc w:val="both"/>
      </w:pPr>
      <w:r w:rsidRPr="009161DE">
        <w:rPr>
          <w:lang w:val="en-US"/>
        </w:rPr>
        <w:br w:type="page"/>
      </w:r>
      <w:r w:rsidR="00A90F0C" w:rsidRPr="009161DE">
        <w:rPr>
          <w:lang w:val="en-US"/>
        </w:rPr>
        <w:lastRenderedPageBreak/>
        <w:t xml:space="preserve"> </w:t>
      </w:r>
      <w:r w:rsidR="00A90F0C">
        <w:rPr>
          <w:noProof/>
        </w:rPr>
        <w:drawing>
          <wp:inline distT="0" distB="0" distL="0" distR="0" wp14:anchorId="341455C5" wp14:editId="78BD6F3D">
            <wp:extent cx="5398770" cy="2697480"/>
            <wp:effectExtent l="0" t="0" r="0" b="7620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770" cy="269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D913D3" w14:textId="0E67E818" w:rsidR="00A90F0C" w:rsidRDefault="00A90F0C" w:rsidP="00A90F0C">
      <w:r>
        <w:t>Supplementary f</w:t>
      </w:r>
      <w:r w:rsidRPr="00A90F0C">
        <w:t xml:space="preserve">igure </w:t>
      </w:r>
      <w:r>
        <w:t>1</w:t>
      </w:r>
      <w:r w:rsidRPr="00A90F0C">
        <w:t>: ATR-FTIR spectra for A6E12.</w:t>
      </w:r>
    </w:p>
    <w:p w14:paraId="349FA12E" w14:textId="6AF737E0" w:rsidR="00A90F0C" w:rsidRDefault="00A90F0C" w:rsidP="00A90F0C"/>
    <w:p w14:paraId="2927883C" w14:textId="6CA22303" w:rsidR="00A90F0C" w:rsidRDefault="00A90F0C" w:rsidP="00A90F0C"/>
    <w:p w14:paraId="2E3D7CEA" w14:textId="77777777" w:rsidR="00A90F0C" w:rsidRDefault="00A90F0C">
      <w:pPr>
        <w:spacing w:line="240" w:lineRule="auto"/>
      </w:pPr>
      <w:r>
        <w:br w:type="page"/>
      </w:r>
    </w:p>
    <w:p w14:paraId="49CBE578" w14:textId="2A6656A7" w:rsidR="00A90F0C" w:rsidRDefault="009161DE" w:rsidP="00A90F0C">
      <w:pPr>
        <w:pStyle w:val="Tabletitle"/>
      </w:pPr>
      <w:r>
        <w:lastRenderedPageBreak/>
        <w:t xml:space="preserve">Supplementary </w:t>
      </w:r>
      <w:r>
        <w:t>t</w:t>
      </w:r>
      <w:r w:rsidR="00A90F0C">
        <w:t xml:space="preserve">able 1: </w:t>
      </w:r>
      <w:r w:rsidR="00A90F0C" w:rsidRPr="006A46C7">
        <w:rPr>
          <w:vertAlign w:val="superscript"/>
        </w:rPr>
        <w:t>1</w:t>
      </w:r>
      <w:r w:rsidR="00A90F0C">
        <w:t>H NMR Chemical shift of the A6En monomers:</w:t>
      </w:r>
    </w:p>
    <w:p w14:paraId="2E2F0071" w14:textId="77777777" w:rsidR="00A90F0C" w:rsidRPr="008710D4" w:rsidRDefault="00A90F0C" w:rsidP="00A90F0C"/>
    <w:tbl>
      <w:tblPr>
        <w:tblW w:w="8647" w:type="dxa"/>
        <w:tblLayout w:type="fixed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93"/>
        <w:gridCol w:w="850"/>
        <w:gridCol w:w="850"/>
        <w:gridCol w:w="851"/>
        <w:gridCol w:w="850"/>
        <w:gridCol w:w="851"/>
        <w:gridCol w:w="850"/>
        <w:gridCol w:w="851"/>
        <w:gridCol w:w="850"/>
        <w:gridCol w:w="851"/>
      </w:tblGrid>
      <w:tr w:rsidR="00A90F0C" w:rsidRPr="00131E5B" w14:paraId="73C3038B" w14:textId="77777777" w:rsidTr="00161FEA">
        <w:trPr>
          <w:trHeight w:val="360"/>
        </w:trPr>
        <w:tc>
          <w:tcPr>
            <w:tcW w:w="8647" w:type="dxa"/>
            <w:gridSpan w:val="10"/>
            <w:tcBorders>
              <w:top w:val="nil"/>
              <w:left w:val="nil"/>
            </w:tcBorders>
            <w:shd w:val="clear" w:color="auto" w:fill="auto"/>
            <w:noWrap/>
            <w:vAlign w:val="bottom"/>
          </w:tcPr>
          <w:p w14:paraId="5C30AC57" w14:textId="77777777" w:rsidR="00A90F0C" w:rsidRDefault="00A90F0C" w:rsidP="00161FEA">
            <w:pPr>
              <w:pStyle w:val="tabla"/>
            </w:pPr>
            <w:r>
              <w:object w:dxaOrig="8059" w:dyaOrig="1754" w14:anchorId="1121692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8.6pt;height:75.6pt" o:ole="">
                  <v:imagedata r:id="rId10" o:title=""/>
                </v:shape>
                <o:OLEObject Type="Embed" ProgID="ChemDraw.Document.6.0" ShapeID="_x0000_i1025" DrawAspect="Content" ObjectID="_1643999787" r:id="rId11"/>
              </w:object>
            </w:r>
          </w:p>
          <w:p w14:paraId="525075C6" w14:textId="77777777" w:rsidR="00A90F0C" w:rsidRPr="00131E5B" w:rsidRDefault="00A90F0C" w:rsidP="00161FEA">
            <w:pPr>
              <w:pStyle w:val="tabla"/>
            </w:pPr>
          </w:p>
        </w:tc>
      </w:tr>
      <w:tr w:rsidR="00A90F0C" w:rsidRPr="00131E5B" w14:paraId="415D80A8" w14:textId="77777777" w:rsidTr="00161FEA">
        <w:trPr>
          <w:trHeight w:val="360"/>
        </w:trPr>
        <w:tc>
          <w:tcPr>
            <w:tcW w:w="993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6BEACD" w14:textId="77777777" w:rsidR="00A90F0C" w:rsidRPr="00131E5B" w:rsidRDefault="00A90F0C" w:rsidP="00161FEA">
            <w:pPr>
              <w:pStyle w:val="tabla"/>
            </w:pPr>
            <w:r w:rsidRPr="00131E5B">
              <w:t>Compoun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1B8554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</w:t>
            </w:r>
            <w:r w:rsidRPr="00131E5B">
              <w:t>, d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6AC9A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2</w:t>
            </w:r>
            <w:r w:rsidRPr="00131E5B">
              <w:t>, dd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8558E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3</w:t>
            </w:r>
            <w:r w:rsidRPr="00131E5B">
              <w:t>, dd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6F89C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4</w:t>
            </w:r>
            <w:r w:rsidRPr="00131E5B">
              <w:t>, t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DC5236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5</w:t>
            </w:r>
            <w:r w:rsidRPr="00131E5B">
              <w:t>, p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4ABDC8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6</w:t>
            </w:r>
            <w:r w:rsidRPr="00131E5B">
              <w:t>, p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F652A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7</w:t>
            </w:r>
            <w:r w:rsidRPr="00131E5B">
              <w:t>, p</w:t>
            </w:r>
          </w:p>
        </w:tc>
        <w:tc>
          <w:tcPr>
            <w:tcW w:w="850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B8EF5A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8</w:t>
            </w:r>
            <w:r w:rsidRPr="00131E5B">
              <w:t>, p</w:t>
            </w:r>
          </w:p>
        </w:tc>
        <w:tc>
          <w:tcPr>
            <w:tcW w:w="85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C3032C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9</w:t>
            </w:r>
            <w:r w:rsidRPr="00131E5B">
              <w:t>, t</w:t>
            </w:r>
          </w:p>
        </w:tc>
      </w:tr>
      <w:tr w:rsidR="00A90F0C" w:rsidRPr="00131E5B" w14:paraId="22A96535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1D91E3" w14:textId="77777777" w:rsidR="00A90F0C" w:rsidRPr="00131E5B" w:rsidRDefault="00A90F0C" w:rsidP="00161FEA">
            <w:pPr>
              <w:pStyle w:val="tabla"/>
            </w:pPr>
            <w:r w:rsidRPr="00131E5B">
              <w:t>A6E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7277AB" w14:textId="77777777" w:rsidR="00A90F0C" w:rsidRPr="00131E5B" w:rsidRDefault="00A90F0C" w:rsidP="00161FEA">
            <w:pPr>
              <w:pStyle w:val="tabla"/>
            </w:pPr>
            <w:r w:rsidRPr="00131E5B">
              <w:t>5,8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65E2E4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BE23C4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6ECF00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0800B4" w14:textId="77777777" w:rsidR="00A90F0C" w:rsidRPr="00131E5B" w:rsidRDefault="00A90F0C" w:rsidP="00161FEA">
            <w:pPr>
              <w:pStyle w:val="tabla"/>
            </w:pPr>
            <w:r w:rsidRPr="00131E5B">
              <w:t>1,7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0FBABA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B5A66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747B2F3" w14:textId="77777777" w:rsidR="00A90F0C" w:rsidRPr="00131E5B" w:rsidRDefault="00A90F0C" w:rsidP="00161FEA">
            <w:pPr>
              <w:pStyle w:val="tabla"/>
            </w:pPr>
            <w:r w:rsidRPr="00131E5B">
              <w:t>1,8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A90173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353FA266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9C6038" w14:textId="77777777" w:rsidR="00A90F0C" w:rsidRPr="00131E5B" w:rsidRDefault="00A90F0C" w:rsidP="00161FEA">
            <w:pPr>
              <w:pStyle w:val="tabla"/>
            </w:pPr>
            <w:r w:rsidRPr="00131E5B">
              <w:t>A6E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242680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6E5D463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11DCA3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A5106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133E08" w14:textId="77777777" w:rsidR="00A90F0C" w:rsidRPr="00131E5B" w:rsidRDefault="00A90F0C" w:rsidP="00161FEA">
            <w:pPr>
              <w:pStyle w:val="tabla"/>
            </w:pPr>
            <w:r w:rsidRPr="00131E5B">
              <w:t>1,7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F6D22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4A7BFB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8322BA" w14:textId="77777777" w:rsidR="00A90F0C" w:rsidRPr="00131E5B" w:rsidRDefault="00A90F0C" w:rsidP="00161FEA">
            <w:pPr>
              <w:pStyle w:val="tabla"/>
            </w:pPr>
            <w:r w:rsidRPr="00131E5B">
              <w:t>1,8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D80B8C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4808889D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45E0CC" w14:textId="77777777" w:rsidR="00A90F0C" w:rsidRPr="00131E5B" w:rsidRDefault="00A90F0C" w:rsidP="00161FEA">
            <w:pPr>
              <w:pStyle w:val="tabla"/>
            </w:pPr>
            <w:r w:rsidRPr="00131E5B">
              <w:t>A6E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DD65D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A588FA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849479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409B88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9B855F" w14:textId="77777777" w:rsidR="00A90F0C" w:rsidRPr="00131E5B" w:rsidRDefault="00A90F0C" w:rsidP="00161FEA">
            <w:pPr>
              <w:pStyle w:val="tabla"/>
            </w:pPr>
            <w:r w:rsidRPr="00131E5B">
              <w:t>1,7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588CF7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24B886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C7A986" w14:textId="77777777" w:rsidR="00A90F0C" w:rsidRPr="00131E5B" w:rsidRDefault="00A90F0C" w:rsidP="00161FEA">
            <w:pPr>
              <w:pStyle w:val="tabla"/>
            </w:pPr>
            <w:r w:rsidRPr="00131E5B">
              <w:t>1,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F4009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4FEAB474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6DC5BB" w14:textId="77777777" w:rsidR="00A90F0C" w:rsidRPr="00131E5B" w:rsidRDefault="00A90F0C" w:rsidP="00161FEA">
            <w:pPr>
              <w:pStyle w:val="tabla"/>
            </w:pPr>
            <w:r w:rsidRPr="00131E5B">
              <w:t>A6E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47507B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74557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5BFF75" w14:textId="77777777" w:rsidR="00A90F0C" w:rsidRPr="00131E5B" w:rsidRDefault="00A90F0C" w:rsidP="00161FEA">
            <w:pPr>
              <w:pStyle w:val="tabla"/>
            </w:pPr>
            <w:r w:rsidRPr="00131E5B">
              <w:t>6,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41813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FC7250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A1FA3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5C6903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3565C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8EDE16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4F3B9318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19A466" w14:textId="77777777" w:rsidR="00A90F0C" w:rsidRPr="00131E5B" w:rsidRDefault="00A90F0C" w:rsidP="00161FEA">
            <w:pPr>
              <w:pStyle w:val="tabla"/>
            </w:pPr>
            <w:r w:rsidRPr="00131E5B">
              <w:t>A6E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C4CA3A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EDF92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023CF57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D5F448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9200F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1FB83D" w14:textId="77777777" w:rsidR="00A90F0C" w:rsidRPr="00131E5B" w:rsidRDefault="00A90F0C" w:rsidP="00161FEA">
            <w:pPr>
              <w:pStyle w:val="tabla"/>
            </w:pPr>
            <w:r w:rsidRPr="00131E5B">
              <w:t>1,4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EBDF5E" w14:textId="77777777" w:rsidR="00A90F0C" w:rsidRPr="00131E5B" w:rsidRDefault="00A90F0C" w:rsidP="00161FEA">
            <w:pPr>
              <w:pStyle w:val="tabla"/>
            </w:pPr>
            <w:r w:rsidRPr="00131E5B">
              <w:t>1,4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4DF81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5F4735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0FEB1822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6ED90" w14:textId="77777777" w:rsidR="00A90F0C" w:rsidRPr="00131E5B" w:rsidRDefault="00A90F0C" w:rsidP="00161FEA">
            <w:pPr>
              <w:pStyle w:val="tabla"/>
            </w:pPr>
            <w:r w:rsidRPr="00131E5B">
              <w:t>A6E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549217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7561F5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3BD988" w14:textId="77777777" w:rsidR="00A90F0C" w:rsidRPr="00131E5B" w:rsidRDefault="00A90F0C" w:rsidP="00161FEA">
            <w:pPr>
              <w:pStyle w:val="tabla"/>
            </w:pPr>
            <w:r w:rsidRPr="00131E5B">
              <w:t>6,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61514F7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D22A6A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B1E073" w14:textId="77777777" w:rsidR="00A90F0C" w:rsidRPr="00131E5B" w:rsidRDefault="00A90F0C" w:rsidP="00161FEA">
            <w:pPr>
              <w:pStyle w:val="tabla"/>
            </w:pPr>
            <w:r w:rsidRPr="00131E5B">
              <w:t>1,4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FC819B" w14:textId="77777777" w:rsidR="00A90F0C" w:rsidRPr="00131E5B" w:rsidRDefault="00A90F0C" w:rsidP="00161FEA">
            <w:pPr>
              <w:pStyle w:val="tabla"/>
            </w:pPr>
            <w:r w:rsidRPr="00131E5B">
              <w:t>1,4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4EB62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C6BA70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64885951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998BB" w14:textId="77777777" w:rsidR="00A90F0C" w:rsidRPr="00131E5B" w:rsidRDefault="00A90F0C" w:rsidP="00161FEA">
            <w:pPr>
              <w:pStyle w:val="tabla"/>
            </w:pPr>
            <w:r w:rsidRPr="00131E5B">
              <w:t>A6E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5299C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89F9D2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41D750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EDF2BB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59B2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9E930B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7BDF57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33FE58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B16BFB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51133C8D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77029" w14:textId="77777777" w:rsidR="00A90F0C" w:rsidRPr="00131E5B" w:rsidRDefault="00A90F0C" w:rsidP="00161FEA">
            <w:pPr>
              <w:pStyle w:val="tabla"/>
            </w:pPr>
            <w:r w:rsidRPr="00131E5B">
              <w:t>A6E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F6B8C7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1B62A4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A3F7D6" w14:textId="77777777" w:rsidR="00A90F0C" w:rsidRPr="00131E5B" w:rsidRDefault="00A90F0C" w:rsidP="00161FEA">
            <w:pPr>
              <w:pStyle w:val="tabla"/>
            </w:pPr>
            <w:r w:rsidRPr="00131E5B">
              <w:t>6,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678070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755A0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5CCE98" w14:textId="77777777" w:rsidR="00A90F0C" w:rsidRPr="00131E5B" w:rsidRDefault="00A90F0C" w:rsidP="00161FEA">
            <w:pPr>
              <w:pStyle w:val="tabla"/>
            </w:pPr>
            <w:r w:rsidRPr="00131E5B">
              <w:t>1,4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6E4D2D" w14:textId="77777777" w:rsidR="00A90F0C" w:rsidRPr="00131E5B" w:rsidRDefault="00A90F0C" w:rsidP="00161FEA">
            <w:pPr>
              <w:pStyle w:val="tabla"/>
            </w:pPr>
            <w:r w:rsidRPr="00131E5B">
              <w:t>1,4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93746A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E5E1C6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6CAB4861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06BBF8" w14:textId="77777777" w:rsidR="00A90F0C" w:rsidRPr="00131E5B" w:rsidRDefault="00A90F0C" w:rsidP="00161FEA">
            <w:pPr>
              <w:pStyle w:val="tabla"/>
            </w:pPr>
            <w:r w:rsidRPr="00131E5B">
              <w:t>A6E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6615A0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58709F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E540E8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F7C025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350A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8A621A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E238D7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AB7AB1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8EADB8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49BFE304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049798" w14:textId="77777777" w:rsidR="00A90F0C" w:rsidRPr="00131E5B" w:rsidRDefault="00A90F0C" w:rsidP="00161FEA">
            <w:pPr>
              <w:pStyle w:val="tabla"/>
            </w:pPr>
            <w:r w:rsidRPr="00131E5B">
              <w:t>A6E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385A7E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4570F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BCCFA2" w14:textId="77777777" w:rsidR="00A90F0C" w:rsidRPr="00131E5B" w:rsidRDefault="00A90F0C" w:rsidP="00161FEA">
            <w:pPr>
              <w:pStyle w:val="tabla"/>
            </w:pPr>
            <w:r w:rsidRPr="00131E5B">
              <w:t>6,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762157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E9D5E2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BF1054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21619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767DAC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BFF8FC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633CE5E0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74F9E0" w14:textId="77777777" w:rsidR="00A90F0C" w:rsidRPr="00131E5B" w:rsidRDefault="00A90F0C" w:rsidP="00161FEA">
            <w:pPr>
              <w:pStyle w:val="tabla"/>
            </w:pPr>
            <w:r w:rsidRPr="00131E5B">
              <w:t>A6E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A2F604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C4EA06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52913D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9ABFAF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84CF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DF9B3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110A91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CF1B8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60662F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123DE7F8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4BA32F" w14:textId="77777777" w:rsidR="00A90F0C" w:rsidRPr="00131E5B" w:rsidRDefault="00A90F0C" w:rsidP="00161FEA">
            <w:pPr>
              <w:pStyle w:val="tabla"/>
            </w:pPr>
            <w:r w:rsidRPr="00131E5B">
              <w:t>A6E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C00FA1" w14:textId="77777777" w:rsidR="00A90F0C" w:rsidRPr="00131E5B" w:rsidRDefault="00A90F0C" w:rsidP="00161FEA">
            <w:pPr>
              <w:pStyle w:val="tabla"/>
            </w:pPr>
            <w:r w:rsidRPr="00131E5B">
              <w:t>5,8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2446E3" w14:textId="77777777" w:rsidR="00A90F0C" w:rsidRPr="00131E5B" w:rsidRDefault="00A90F0C" w:rsidP="00161FEA">
            <w:pPr>
              <w:pStyle w:val="tabla"/>
            </w:pPr>
            <w:r w:rsidRPr="00131E5B">
              <w:t>6,4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C06387" w14:textId="77777777" w:rsidR="00A90F0C" w:rsidRPr="00131E5B" w:rsidRDefault="00A90F0C" w:rsidP="00161FEA">
            <w:pPr>
              <w:pStyle w:val="tabla"/>
            </w:pPr>
            <w:r w:rsidRPr="00131E5B">
              <w:t>6,1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735EB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9C4638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EC7FB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8AC8C3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44E637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408BBF" w14:textId="77777777" w:rsidR="00A90F0C" w:rsidRPr="00131E5B" w:rsidRDefault="00A90F0C" w:rsidP="00161FEA">
            <w:pPr>
              <w:pStyle w:val="tabla"/>
            </w:pPr>
            <w:r w:rsidRPr="00131E5B">
              <w:t>4,18</w:t>
            </w:r>
          </w:p>
        </w:tc>
      </w:tr>
      <w:tr w:rsidR="00A90F0C" w:rsidRPr="00131E5B" w14:paraId="58DC33E3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BF8D6CE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4558224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1F6E68BC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69B4BCFA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5C2A400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271A8465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F55DBDA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5BE006C5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14:paraId="3C70A5D5" w14:textId="77777777" w:rsidR="00A90F0C" w:rsidRPr="00131E5B" w:rsidRDefault="00A90F0C" w:rsidP="00161FEA">
            <w:pPr>
              <w:pStyle w:val="tabla"/>
            </w:pPr>
          </w:p>
        </w:tc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bottom"/>
            <w:hideMark/>
          </w:tcPr>
          <w:p w14:paraId="4896B64B" w14:textId="77777777" w:rsidR="00A90F0C" w:rsidRPr="00131E5B" w:rsidRDefault="00A90F0C" w:rsidP="00161FEA">
            <w:pPr>
              <w:pStyle w:val="tabla"/>
            </w:pPr>
          </w:p>
        </w:tc>
      </w:tr>
      <w:tr w:rsidR="00A90F0C" w:rsidRPr="00131E5B" w14:paraId="520183D3" w14:textId="77777777" w:rsidTr="00161FEA">
        <w:trPr>
          <w:trHeight w:val="360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BF60BD" w14:textId="77777777" w:rsidR="00A90F0C" w:rsidRPr="00131E5B" w:rsidRDefault="00A90F0C" w:rsidP="00161FEA">
            <w:pPr>
              <w:pStyle w:val="tabla"/>
            </w:pPr>
            <w:r w:rsidRPr="00131E5B">
              <w:t>Compound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EEDAE5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0</w:t>
            </w:r>
            <w:r w:rsidRPr="00131E5B">
              <w:t>, d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071C9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1</w:t>
            </w:r>
            <w:r w:rsidRPr="00131E5B">
              <w:t>, d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A09C2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2</w:t>
            </w:r>
            <w:r w:rsidRPr="00131E5B">
              <w:t>, d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C513DE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3</w:t>
            </w:r>
            <w:r w:rsidRPr="00131E5B">
              <w:t>, d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9814ED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4</w:t>
            </w:r>
            <w:r w:rsidRPr="00131E5B">
              <w:t>, t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678383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5</w:t>
            </w:r>
            <w:r w:rsidRPr="00131E5B">
              <w:t>, p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2D3A5E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6</w:t>
            </w:r>
            <w:r w:rsidRPr="00131E5B">
              <w:t>, p</w:t>
            </w:r>
          </w:p>
        </w:tc>
        <w:tc>
          <w:tcPr>
            <w:tcW w:w="85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24F2B5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7</w:t>
            </w:r>
            <w:r w:rsidRPr="00131E5B">
              <w:t>, m</w:t>
            </w:r>
          </w:p>
        </w:tc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7FB2F7" w14:textId="77777777" w:rsidR="00A90F0C" w:rsidRPr="00131E5B" w:rsidRDefault="00A90F0C" w:rsidP="00161FEA">
            <w:pPr>
              <w:pStyle w:val="tabla"/>
            </w:pPr>
            <w:r w:rsidRPr="00131E5B">
              <w:t>H</w:t>
            </w:r>
            <w:r w:rsidRPr="00131E5B">
              <w:rPr>
                <w:vertAlign w:val="subscript"/>
              </w:rPr>
              <w:t>18</w:t>
            </w:r>
            <w:r w:rsidRPr="00131E5B">
              <w:t>, t</w:t>
            </w:r>
          </w:p>
        </w:tc>
      </w:tr>
      <w:tr w:rsidR="00A90F0C" w:rsidRPr="00131E5B" w14:paraId="1AF7A858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F2B1291" w14:textId="77777777" w:rsidR="00A90F0C" w:rsidRPr="00131E5B" w:rsidRDefault="00A90F0C" w:rsidP="00161FEA">
            <w:pPr>
              <w:pStyle w:val="tabla"/>
            </w:pPr>
            <w:r w:rsidRPr="00131E5B">
              <w:t>A6E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740124" w14:textId="77777777" w:rsidR="00A90F0C" w:rsidRPr="00131E5B" w:rsidRDefault="00A90F0C" w:rsidP="00161FEA">
            <w:pPr>
              <w:pStyle w:val="tabla"/>
            </w:pPr>
            <w:r w:rsidRPr="00131E5B">
              <w:t>6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5CB252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31D160" w14:textId="77777777" w:rsidR="00A90F0C" w:rsidRPr="00131E5B" w:rsidRDefault="00A90F0C" w:rsidP="00161FEA">
            <w:pPr>
              <w:pStyle w:val="tabla"/>
            </w:pPr>
            <w:r w:rsidRPr="00131E5B">
              <w:t>7,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3A24B1" w14:textId="77777777" w:rsidR="00A90F0C" w:rsidRPr="00131E5B" w:rsidRDefault="00A90F0C" w:rsidP="00161FEA">
            <w:pPr>
              <w:pStyle w:val="tabla"/>
            </w:pPr>
            <w:r w:rsidRPr="00131E5B">
              <w:t>6,9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E8BD0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66B1F5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C5E689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29EA23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082EC8" w14:textId="77777777" w:rsidR="00A90F0C" w:rsidRPr="00131E5B" w:rsidRDefault="00A90F0C" w:rsidP="00161FEA">
            <w:pPr>
              <w:pStyle w:val="tabla"/>
            </w:pPr>
            <w:r w:rsidRPr="00131E5B">
              <w:t>3,83*</w:t>
            </w:r>
          </w:p>
        </w:tc>
      </w:tr>
      <w:tr w:rsidR="00A90F0C" w:rsidRPr="00131E5B" w14:paraId="42658D74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01EAD9" w14:textId="77777777" w:rsidR="00A90F0C" w:rsidRPr="00131E5B" w:rsidRDefault="00A90F0C" w:rsidP="00161FEA">
            <w:pPr>
              <w:pStyle w:val="tabla"/>
            </w:pPr>
            <w:r w:rsidRPr="00131E5B">
              <w:t>A6E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9B471F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044442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BB6334" w14:textId="77777777" w:rsidR="00A90F0C" w:rsidRPr="00131E5B" w:rsidRDefault="00A90F0C" w:rsidP="00161FEA">
            <w:pPr>
              <w:pStyle w:val="tabla"/>
            </w:pPr>
            <w:r w:rsidRPr="00131E5B">
              <w:t>7,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D9A9D1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548E5E" w14:textId="77777777" w:rsidR="00A90F0C" w:rsidRPr="00131E5B" w:rsidRDefault="00A90F0C" w:rsidP="00161FEA">
            <w:pPr>
              <w:pStyle w:val="tabla"/>
            </w:pPr>
            <w:r w:rsidRPr="00131E5B">
              <w:t>4,0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E68504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89AE43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EF28F0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26EE8" w14:textId="77777777" w:rsidR="00A90F0C" w:rsidRPr="00131E5B" w:rsidRDefault="00A90F0C" w:rsidP="00161FEA">
            <w:pPr>
              <w:pStyle w:val="tabla"/>
            </w:pPr>
            <w:r w:rsidRPr="00131E5B">
              <w:t>1,43</w:t>
            </w:r>
          </w:p>
        </w:tc>
      </w:tr>
      <w:tr w:rsidR="00A90F0C" w:rsidRPr="00131E5B" w14:paraId="576C1398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F06671" w14:textId="77777777" w:rsidR="00A90F0C" w:rsidRPr="00131E5B" w:rsidRDefault="00A90F0C" w:rsidP="00161FEA">
            <w:pPr>
              <w:pStyle w:val="tabla"/>
            </w:pPr>
            <w:r w:rsidRPr="00131E5B">
              <w:t>A6E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6EBF2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E67628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4FD52A" w14:textId="77777777" w:rsidR="00A90F0C" w:rsidRPr="00131E5B" w:rsidRDefault="00A90F0C" w:rsidP="00161FEA">
            <w:pPr>
              <w:pStyle w:val="tabla"/>
            </w:pPr>
            <w:r w:rsidRPr="00131E5B">
              <w:t>7,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19708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DFBE188" w14:textId="77777777" w:rsidR="00A90F0C" w:rsidRPr="00131E5B" w:rsidRDefault="00A90F0C" w:rsidP="00161FEA">
            <w:pPr>
              <w:pStyle w:val="tabla"/>
            </w:pPr>
            <w:r w:rsidRPr="00131E5B">
              <w:t>3,93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7C6CC" w14:textId="77777777" w:rsidR="00A90F0C" w:rsidRPr="00131E5B" w:rsidRDefault="00A90F0C" w:rsidP="00161FEA">
            <w:pPr>
              <w:pStyle w:val="tabla"/>
            </w:pPr>
            <w:r w:rsidRPr="00131E5B">
              <w:t>1,8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622FEA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D4F980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E748700" w14:textId="77777777" w:rsidR="00A90F0C" w:rsidRPr="00131E5B" w:rsidRDefault="00A90F0C" w:rsidP="00161FEA">
            <w:pPr>
              <w:pStyle w:val="tabla"/>
            </w:pPr>
            <w:r w:rsidRPr="00131E5B">
              <w:t>1,04</w:t>
            </w:r>
          </w:p>
        </w:tc>
      </w:tr>
      <w:tr w:rsidR="00A90F0C" w:rsidRPr="00131E5B" w14:paraId="3084FA68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388D27" w14:textId="77777777" w:rsidR="00A90F0C" w:rsidRPr="00131E5B" w:rsidRDefault="00A90F0C" w:rsidP="00161FEA">
            <w:pPr>
              <w:pStyle w:val="tabla"/>
            </w:pPr>
            <w:r w:rsidRPr="00131E5B">
              <w:t>A6E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C8BF053" w14:textId="77777777" w:rsidR="00A90F0C" w:rsidRPr="00131E5B" w:rsidRDefault="00A90F0C" w:rsidP="00161FEA">
            <w:pPr>
              <w:pStyle w:val="tabla"/>
            </w:pPr>
            <w:r w:rsidRPr="00131E5B">
              <w:t>6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8F9436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35E9AE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52A10A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8B487" w14:textId="77777777" w:rsidR="00A90F0C" w:rsidRPr="00131E5B" w:rsidRDefault="00A90F0C" w:rsidP="00161FEA">
            <w:pPr>
              <w:pStyle w:val="tabla"/>
            </w:pPr>
            <w:r w:rsidRPr="00131E5B">
              <w:t>3,9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28C37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739E668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49081C" w14:textId="77777777" w:rsidR="00A90F0C" w:rsidRPr="00131E5B" w:rsidRDefault="00A90F0C" w:rsidP="00161FEA">
            <w:pPr>
              <w:pStyle w:val="tabla"/>
            </w:pPr>
            <w:r w:rsidRPr="00131E5B">
              <w:t>-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C8FC53" w14:textId="77777777" w:rsidR="00A90F0C" w:rsidRPr="00131E5B" w:rsidRDefault="00A90F0C" w:rsidP="00161FEA">
            <w:pPr>
              <w:pStyle w:val="tabla"/>
            </w:pPr>
            <w:r w:rsidRPr="00131E5B">
              <w:t>0,98</w:t>
            </w:r>
          </w:p>
        </w:tc>
      </w:tr>
      <w:tr w:rsidR="00A90F0C" w:rsidRPr="00131E5B" w14:paraId="3FDA2DFA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874417" w14:textId="77777777" w:rsidR="00A90F0C" w:rsidRPr="00131E5B" w:rsidRDefault="00A90F0C" w:rsidP="00161FEA">
            <w:pPr>
              <w:pStyle w:val="tabla"/>
            </w:pPr>
            <w:r w:rsidRPr="00131E5B">
              <w:t>A6E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4C1E2A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E1C2F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FBF257" w14:textId="77777777" w:rsidR="00A90F0C" w:rsidRPr="00131E5B" w:rsidRDefault="00A90F0C" w:rsidP="00161FEA">
            <w:pPr>
              <w:pStyle w:val="tabla"/>
            </w:pPr>
            <w:r w:rsidRPr="00131E5B">
              <w:t>7,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68CE772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97D337" w14:textId="77777777" w:rsidR="00A90F0C" w:rsidRPr="00131E5B" w:rsidRDefault="00A90F0C" w:rsidP="00161FEA">
            <w:pPr>
              <w:pStyle w:val="tabla"/>
            </w:pPr>
            <w:r w:rsidRPr="00131E5B">
              <w:t>3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8E8D72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D50530" w14:textId="77777777" w:rsidR="00A90F0C" w:rsidRPr="00131E5B" w:rsidRDefault="00A90F0C" w:rsidP="00161FEA">
            <w:pPr>
              <w:pStyle w:val="tabla"/>
            </w:pPr>
            <w:r w:rsidRPr="00131E5B">
              <w:t>1,44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34D3CF" w14:textId="77777777" w:rsidR="00A90F0C" w:rsidRPr="00131E5B" w:rsidRDefault="00A90F0C" w:rsidP="00161FEA">
            <w:pPr>
              <w:pStyle w:val="tabla"/>
            </w:pPr>
            <w:r w:rsidRPr="00131E5B">
              <w:t>1,44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AE9015" w14:textId="77777777" w:rsidR="00A90F0C" w:rsidRPr="00131E5B" w:rsidRDefault="00A90F0C" w:rsidP="00161FEA">
            <w:pPr>
              <w:pStyle w:val="tabla"/>
            </w:pPr>
            <w:r w:rsidRPr="00131E5B">
              <w:t>0,94</w:t>
            </w:r>
          </w:p>
        </w:tc>
      </w:tr>
      <w:tr w:rsidR="00A90F0C" w:rsidRPr="00131E5B" w14:paraId="09707D61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29A13" w14:textId="77777777" w:rsidR="00A90F0C" w:rsidRPr="00131E5B" w:rsidRDefault="00A90F0C" w:rsidP="00161FEA">
            <w:pPr>
              <w:pStyle w:val="tabla"/>
            </w:pPr>
            <w:r w:rsidRPr="00131E5B">
              <w:t>A6E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7DA4F8" w14:textId="77777777" w:rsidR="00A90F0C" w:rsidRPr="00131E5B" w:rsidRDefault="00A90F0C" w:rsidP="00161FEA">
            <w:pPr>
              <w:pStyle w:val="tabla"/>
            </w:pPr>
            <w:r w:rsidRPr="00131E5B">
              <w:t>6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2E7E50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B069B9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D4D3EB" w14:textId="77777777" w:rsidR="00A90F0C" w:rsidRPr="00131E5B" w:rsidRDefault="00A90F0C" w:rsidP="00161FEA">
            <w:pPr>
              <w:pStyle w:val="tabla"/>
            </w:pPr>
            <w:r w:rsidRPr="00131E5B">
              <w:t>6,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D2D189" w14:textId="77777777" w:rsidR="00A90F0C" w:rsidRPr="00131E5B" w:rsidRDefault="00A90F0C" w:rsidP="00161FEA">
            <w:pPr>
              <w:pStyle w:val="tabla"/>
            </w:pPr>
            <w:r w:rsidRPr="00131E5B">
              <w:t>3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BD5593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C88DC51" w14:textId="77777777" w:rsidR="00A90F0C" w:rsidRPr="00131E5B" w:rsidRDefault="00A90F0C" w:rsidP="00161FEA">
            <w:pPr>
              <w:pStyle w:val="tabla"/>
            </w:pPr>
            <w:r w:rsidRPr="00131E5B">
              <w:t>1,4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78E931" w14:textId="77777777" w:rsidR="00A90F0C" w:rsidRPr="00131E5B" w:rsidRDefault="00A90F0C" w:rsidP="00161FEA">
            <w:pPr>
              <w:pStyle w:val="tabla"/>
            </w:pPr>
            <w:r w:rsidRPr="00131E5B">
              <w:t>1,3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96C781" w14:textId="77777777" w:rsidR="00A90F0C" w:rsidRPr="00131E5B" w:rsidRDefault="00A90F0C" w:rsidP="00161FEA">
            <w:pPr>
              <w:pStyle w:val="tabla"/>
            </w:pPr>
            <w:r w:rsidRPr="00131E5B">
              <w:t>0,91</w:t>
            </w:r>
          </w:p>
        </w:tc>
      </w:tr>
      <w:tr w:rsidR="00A90F0C" w:rsidRPr="00131E5B" w14:paraId="58FC05A6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699BA" w14:textId="77777777" w:rsidR="00A90F0C" w:rsidRPr="00131E5B" w:rsidRDefault="00A90F0C" w:rsidP="00161FEA">
            <w:pPr>
              <w:pStyle w:val="tabla"/>
            </w:pPr>
            <w:r w:rsidRPr="00131E5B">
              <w:t>A6E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C443D8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6B960D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684FBB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BC79F0F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2DF265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B8CE8D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D8EA77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A798A4" w14:textId="77777777" w:rsidR="00A90F0C" w:rsidRPr="00131E5B" w:rsidRDefault="00A90F0C" w:rsidP="00161FEA">
            <w:pPr>
              <w:pStyle w:val="tabla"/>
            </w:pPr>
            <w:r w:rsidRPr="00131E5B">
              <w:t>1,3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97BB5E" w14:textId="77777777" w:rsidR="00A90F0C" w:rsidRPr="00131E5B" w:rsidRDefault="00A90F0C" w:rsidP="00161FEA">
            <w:pPr>
              <w:pStyle w:val="tabla"/>
            </w:pPr>
            <w:r w:rsidRPr="00131E5B">
              <w:t>0,90</w:t>
            </w:r>
          </w:p>
        </w:tc>
      </w:tr>
      <w:tr w:rsidR="00A90F0C" w:rsidRPr="00131E5B" w14:paraId="0C79D43F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7719EEC" w14:textId="77777777" w:rsidR="00A90F0C" w:rsidRPr="00131E5B" w:rsidRDefault="00A90F0C" w:rsidP="00161FEA">
            <w:pPr>
              <w:pStyle w:val="tabla"/>
            </w:pPr>
            <w:r w:rsidRPr="00131E5B">
              <w:t>A6E8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EAB9F9" w14:textId="77777777" w:rsidR="00A90F0C" w:rsidRPr="00131E5B" w:rsidRDefault="00A90F0C" w:rsidP="00161FEA">
            <w:pPr>
              <w:pStyle w:val="tabla"/>
            </w:pPr>
            <w:r w:rsidRPr="00131E5B">
              <w:t>6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ED5110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4B90DB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00E451" w14:textId="77777777" w:rsidR="00A90F0C" w:rsidRPr="00131E5B" w:rsidRDefault="00A90F0C" w:rsidP="00161FEA">
            <w:pPr>
              <w:pStyle w:val="tabla"/>
            </w:pPr>
            <w:r w:rsidRPr="00131E5B">
              <w:t>6,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43F18F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96D7C9" w14:textId="77777777" w:rsidR="00A90F0C" w:rsidRPr="00131E5B" w:rsidRDefault="00A90F0C" w:rsidP="00161FEA">
            <w:pPr>
              <w:pStyle w:val="tabla"/>
            </w:pPr>
            <w:r w:rsidRPr="00131E5B">
              <w:t>1,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E115E1" w14:textId="77777777" w:rsidR="00A90F0C" w:rsidRPr="00131E5B" w:rsidRDefault="00A90F0C" w:rsidP="00161FEA">
            <w:pPr>
              <w:pStyle w:val="tabla"/>
            </w:pPr>
            <w:r w:rsidRPr="00131E5B">
              <w:t>1,47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114D1B" w14:textId="77777777" w:rsidR="00A90F0C" w:rsidRPr="00131E5B" w:rsidRDefault="00A90F0C" w:rsidP="00161FEA">
            <w:pPr>
              <w:pStyle w:val="tabla"/>
            </w:pPr>
            <w:r w:rsidRPr="00131E5B">
              <w:t>1,3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C7BBBB" w14:textId="77777777" w:rsidR="00A90F0C" w:rsidRPr="00131E5B" w:rsidRDefault="00A90F0C" w:rsidP="00161FEA">
            <w:pPr>
              <w:pStyle w:val="tabla"/>
            </w:pPr>
            <w:r w:rsidRPr="00131E5B">
              <w:t>0,89</w:t>
            </w:r>
          </w:p>
        </w:tc>
      </w:tr>
      <w:tr w:rsidR="00A90F0C" w:rsidRPr="00131E5B" w14:paraId="43C3997A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02A29" w14:textId="77777777" w:rsidR="00A90F0C" w:rsidRPr="00131E5B" w:rsidRDefault="00A90F0C" w:rsidP="00161FEA">
            <w:pPr>
              <w:pStyle w:val="tabla"/>
            </w:pPr>
            <w:r w:rsidRPr="00131E5B">
              <w:t>A6E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EE465B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0DD444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953249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B6DE7B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81E4DC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35987F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283267" w14:textId="77777777" w:rsidR="00A90F0C" w:rsidRPr="00131E5B" w:rsidRDefault="00A90F0C" w:rsidP="00161FEA">
            <w:pPr>
              <w:pStyle w:val="tabla"/>
            </w:pPr>
            <w:r w:rsidRPr="00131E5B">
              <w:t>1,5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227368" w14:textId="77777777" w:rsidR="00A90F0C" w:rsidRPr="00131E5B" w:rsidRDefault="00A90F0C" w:rsidP="00161FEA">
            <w:pPr>
              <w:pStyle w:val="tabla"/>
            </w:pPr>
            <w:r w:rsidRPr="00131E5B">
              <w:t>1,2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B23C65" w14:textId="77777777" w:rsidR="00A90F0C" w:rsidRPr="00131E5B" w:rsidRDefault="00A90F0C" w:rsidP="00161FEA">
            <w:pPr>
              <w:pStyle w:val="tabla"/>
            </w:pPr>
            <w:r w:rsidRPr="00131E5B">
              <w:t>0,89</w:t>
            </w:r>
          </w:p>
        </w:tc>
      </w:tr>
      <w:tr w:rsidR="00A90F0C" w:rsidRPr="00131E5B" w14:paraId="6527EBC3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E3AC4C" w14:textId="77777777" w:rsidR="00A90F0C" w:rsidRPr="00131E5B" w:rsidRDefault="00A90F0C" w:rsidP="00161FEA">
            <w:pPr>
              <w:pStyle w:val="tabla"/>
            </w:pPr>
            <w:r w:rsidRPr="00131E5B">
              <w:t>A6E1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55A451" w14:textId="77777777" w:rsidR="00A90F0C" w:rsidRPr="00131E5B" w:rsidRDefault="00A90F0C" w:rsidP="00161FEA">
            <w:pPr>
              <w:pStyle w:val="tabla"/>
            </w:pPr>
            <w:r w:rsidRPr="00131E5B">
              <w:t>6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8DA6EC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496A01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7459AB" w14:textId="77777777" w:rsidR="00A90F0C" w:rsidRPr="00131E5B" w:rsidRDefault="00A90F0C" w:rsidP="00161FEA">
            <w:pPr>
              <w:pStyle w:val="tabla"/>
            </w:pPr>
            <w:r w:rsidRPr="00131E5B">
              <w:t>6,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0BC86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6D64DB" w14:textId="77777777" w:rsidR="00A90F0C" w:rsidRPr="00131E5B" w:rsidRDefault="00A90F0C" w:rsidP="00161FEA">
            <w:pPr>
              <w:pStyle w:val="tabla"/>
            </w:pPr>
            <w:r w:rsidRPr="00131E5B">
              <w:t>1,7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C2E8EC" w14:textId="77777777" w:rsidR="00A90F0C" w:rsidRPr="00131E5B" w:rsidRDefault="00A90F0C" w:rsidP="00161FEA">
            <w:pPr>
              <w:pStyle w:val="tabla"/>
            </w:pPr>
            <w:r w:rsidRPr="00131E5B">
              <w:t>1,4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E6486" w14:textId="77777777" w:rsidR="00A90F0C" w:rsidRPr="00131E5B" w:rsidRDefault="00A90F0C" w:rsidP="00161FEA">
            <w:pPr>
              <w:pStyle w:val="tabla"/>
            </w:pPr>
            <w:r w:rsidRPr="00131E5B">
              <w:t>1,2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134AC3" w14:textId="77777777" w:rsidR="00A90F0C" w:rsidRPr="00131E5B" w:rsidRDefault="00A90F0C" w:rsidP="00161FEA">
            <w:pPr>
              <w:pStyle w:val="tabla"/>
            </w:pPr>
            <w:r w:rsidRPr="00131E5B">
              <w:t>0,88</w:t>
            </w:r>
          </w:p>
        </w:tc>
      </w:tr>
      <w:tr w:rsidR="00A90F0C" w:rsidRPr="00131E5B" w14:paraId="1341A3F1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8C7846" w14:textId="77777777" w:rsidR="00A90F0C" w:rsidRPr="00131E5B" w:rsidRDefault="00A90F0C" w:rsidP="00161FEA">
            <w:pPr>
              <w:pStyle w:val="tabla"/>
            </w:pPr>
            <w:r w:rsidRPr="00131E5B">
              <w:t>A6E1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EE680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0DAADE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60F5EA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C70819" w14:textId="77777777" w:rsidR="00A90F0C" w:rsidRPr="00131E5B" w:rsidRDefault="00A90F0C" w:rsidP="00161FEA">
            <w:pPr>
              <w:pStyle w:val="tabla"/>
            </w:pPr>
            <w:r w:rsidRPr="00131E5B">
              <w:t>6,9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18E64C1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BBE008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8E7B49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1C5F6F" w14:textId="77777777" w:rsidR="00A90F0C" w:rsidRPr="00131E5B" w:rsidRDefault="00A90F0C" w:rsidP="00161FEA">
            <w:pPr>
              <w:pStyle w:val="tabla"/>
            </w:pPr>
            <w:r w:rsidRPr="00131E5B">
              <w:t>1,2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485FCD7" w14:textId="77777777" w:rsidR="00A90F0C" w:rsidRPr="00131E5B" w:rsidRDefault="00A90F0C" w:rsidP="00161FEA">
            <w:pPr>
              <w:pStyle w:val="tabla"/>
            </w:pPr>
            <w:r w:rsidRPr="00131E5B">
              <w:t>0,87</w:t>
            </w:r>
          </w:p>
        </w:tc>
      </w:tr>
      <w:tr w:rsidR="00A90F0C" w:rsidRPr="00131E5B" w14:paraId="5051E6B5" w14:textId="77777777" w:rsidTr="00161FEA">
        <w:trPr>
          <w:trHeight w:val="300"/>
        </w:trPr>
        <w:tc>
          <w:tcPr>
            <w:tcW w:w="99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3B143D" w14:textId="77777777" w:rsidR="00A90F0C" w:rsidRPr="00131E5B" w:rsidRDefault="00A90F0C" w:rsidP="00161FEA">
            <w:pPr>
              <w:pStyle w:val="tabla"/>
            </w:pPr>
            <w:r w:rsidRPr="00131E5B">
              <w:t>A6E12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845122" w14:textId="77777777" w:rsidR="00A90F0C" w:rsidRPr="00131E5B" w:rsidRDefault="00A90F0C" w:rsidP="00161FEA">
            <w:pPr>
              <w:pStyle w:val="tabla"/>
            </w:pPr>
            <w:r w:rsidRPr="00131E5B">
              <w:t>6,96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829718D" w14:textId="77777777" w:rsidR="00A90F0C" w:rsidRPr="00131E5B" w:rsidRDefault="00A90F0C" w:rsidP="00161FEA">
            <w:pPr>
              <w:pStyle w:val="tabla"/>
            </w:pPr>
            <w:r w:rsidRPr="00131E5B">
              <w:t>8,1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5ECCA" w14:textId="77777777" w:rsidR="00A90F0C" w:rsidRPr="00131E5B" w:rsidRDefault="00A90F0C" w:rsidP="00161FEA">
            <w:pPr>
              <w:pStyle w:val="tabla"/>
            </w:pPr>
            <w:r w:rsidRPr="00131E5B">
              <w:t>7,09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89CE8F" w14:textId="77777777" w:rsidR="00A90F0C" w:rsidRPr="00131E5B" w:rsidRDefault="00A90F0C" w:rsidP="00161FEA">
            <w:pPr>
              <w:pStyle w:val="tabla"/>
            </w:pPr>
            <w:r w:rsidRPr="00131E5B">
              <w:t>6,9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C6213C" w14:textId="77777777" w:rsidR="00A90F0C" w:rsidRPr="00131E5B" w:rsidRDefault="00A90F0C" w:rsidP="00161FEA">
            <w:pPr>
              <w:pStyle w:val="tabla"/>
            </w:pPr>
            <w:r w:rsidRPr="00131E5B">
              <w:t>3,95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F5DA1B" w14:textId="77777777" w:rsidR="00A90F0C" w:rsidRPr="00131E5B" w:rsidRDefault="00A90F0C" w:rsidP="00161FEA">
            <w:pPr>
              <w:pStyle w:val="tabla"/>
            </w:pPr>
            <w:r w:rsidRPr="00131E5B">
              <w:t>1,7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BD1972" w14:textId="77777777" w:rsidR="00A90F0C" w:rsidRPr="00131E5B" w:rsidRDefault="00A90F0C" w:rsidP="00161FEA">
            <w:pPr>
              <w:pStyle w:val="tabla"/>
            </w:pPr>
            <w:r w:rsidRPr="00131E5B">
              <w:t>1,51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8609DF" w14:textId="77777777" w:rsidR="00A90F0C" w:rsidRPr="00131E5B" w:rsidRDefault="00A90F0C" w:rsidP="00161FEA">
            <w:pPr>
              <w:pStyle w:val="tabla"/>
            </w:pPr>
            <w:r w:rsidRPr="00131E5B">
              <w:t>1,2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359997" w14:textId="77777777" w:rsidR="00A90F0C" w:rsidRPr="00131E5B" w:rsidRDefault="00A90F0C" w:rsidP="00161FEA">
            <w:pPr>
              <w:pStyle w:val="tabla"/>
            </w:pPr>
            <w:r w:rsidRPr="00131E5B">
              <w:t>0,88</w:t>
            </w:r>
          </w:p>
        </w:tc>
      </w:tr>
    </w:tbl>
    <w:p w14:paraId="710C9813" w14:textId="77777777" w:rsidR="00A90F0C" w:rsidRDefault="00A90F0C" w:rsidP="00A90F0C">
      <w:pPr>
        <w:jc w:val="both"/>
      </w:pPr>
    </w:p>
    <w:p w14:paraId="0B330771" w14:textId="77777777" w:rsidR="00A90F0C" w:rsidRPr="008710D4" w:rsidRDefault="00A90F0C" w:rsidP="00A90F0C">
      <w:pPr>
        <w:pStyle w:val="Footnotes"/>
        <w:rPr>
          <w:rStyle w:val="Refdenotaalfinal"/>
        </w:rPr>
      </w:pPr>
      <w:r w:rsidRPr="008710D4">
        <w:rPr>
          <w:rStyle w:val="Refdenotaalfinal"/>
        </w:rPr>
        <w:t>1H-NMR at 300 MHZ. s, singlet; d, duplet; dd, double duplet; t, triplet; q, quartet; p, pentuplet; m, multiplet.</w:t>
      </w:r>
    </w:p>
    <w:p w14:paraId="2326134B" w14:textId="06BED8A0" w:rsidR="00A90F0C" w:rsidRDefault="00A90F0C" w:rsidP="00A90F0C"/>
    <w:p w14:paraId="09BBDB49" w14:textId="77777777" w:rsidR="00A90F0C" w:rsidRDefault="00A90F0C">
      <w:pPr>
        <w:spacing w:line="240" w:lineRule="auto"/>
      </w:pPr>
      <w:r>
        <w:br w:type="page"/>
      </w:r>
    </w:p>
    <w:p w14:paraId="4B94DADF" w14:textId="4E0F0A23" w:rsidR="00A90F0C" w:rsidRDefault="009161DE" w:rsidP="00A90F0C">
      <w:pPr>
        <w:pStyle w:val="Newparagraph"/>
        <w:ind w:firstLine="0"/>
      </w:pPr>
      <w:r>
        <w:lastRenderedPageBreak/>
        <w:t xml:space="preserve">Supplementary </w:t>
      </w:r>
      <w:r>
        <w:t>t</w:t>
      </w:r>
      <w:bookmarkStart w:id="5" w:name="_GoBack"/>
      <w:bookmarkEnd w:id="5"/>
      <w:r w:rsidR="00A90F0C">
        <w:t>able 2: List of ESI-MS masses observed for A6En. For each compound, the rows are [M-Na</w:t>
      </w:r>
      <w:r w:rsidR="00A90F0C" w:rsidRPr="00F8461C">
        <w:rPr>
          <w:vertAlign w:val="superscript"/>
        </w:rPr>
        <w:t>+</w:t>
      </w:r>
      <w:r w:rsidR="00A90F0C">
        <w:t>], [M-K</w:t>
      </w:r>
      <w:r w:rsidR="00A90F0C" w:rsidRPr="00F8461C">
        <w:rPr>
          <w:vertAlign w:val="superscript"/>
        </w:rPr>
        <w:t>+</w:t>
      </w:r>
      <w:r w:rsidR="00A90F0C">
        <w:t>] and [2M-Na</w:t>
      </w:r>
      <w:r w:rsidR="00A90F0C" w:rsidRPr="00F8461C">
        <w:rPr>
          <w:vertAlign w:val="superscript"/>
        </w:rPr>
        <w:t>+</w:t>
      </w:r>
      <w:r w:rsidR="00A90F0C">
        <w:t>] respectively.</w:t>
      </w:r>
    </w:p>
    <w:p w14:paraId="289D7BDF" w14:textId="77777777" w:rsidR="00A90F0C" w:rsidRDefault="00A90F0C" w:rsidP="00A90F0C">
      <w:pPr>
        <w:pStyle w:val="Newparagraph"/>
        <w:ind w:firstLine="0"/>
      </w:pPr>
    </w:p>
    <w:tbl>
      <w:tblPr>
        <w:tblW w:w="8499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197"/>
        <w:gridCol w:w="1177"/>
        <w:gridCol w:w="1524"/>
        <w:gridCol w:w="1607"/>
        <w:gridCol w:w="1781"/>
        <w:gridCol w:w="1213"/>
      </w:tblGrid>
      <w:tr w:rsidR="00A90F0C" w:rsidRPr="003B077E" w14:paraId="42A27523" w14:textId="77777777" w:rsidTr="00161FEA">
        <w:trPr>
          <w:trHeight w:val="312"/>
          <w:jc w:val="center"/>
        </w:trPr>
        <w:tc>
          <w:tcPr>
            <w:tcW w:w="119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CA5F234" w14:textId="77777777" w:rsidR="00A90F0C" w:rsidRPr="003B077E" w:rsidRDefault="00A90F0C" w:rsidP="00161FEA">
            <w:pPr>
              <w:pStyle w:val="tabla"/>
            </w:pPr>
            <w:r w:rsidRPr="003B077E">
              <w:t>Monomers</w:t>
            </w:r>
          </w:p>
        </w:tc>
        <w:tc>
          <w:tcPr>
            <w:tcW w:w="11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4986B6" w14:textId="77777777" w:rsidR="00A90F0C" w:rsidRPr="003B077E" w:rsidRDefault="00A90F0C" w:rsidP="00161FEA">
            <w:pPr>
              <w:pStyle w:val="tabla"/>
            </w:pPr>
            <w:r w:rsidRPr="003B077E">
              <w:t>Formula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14:paraId="30C1DB72" w14:textId="77777777" w:rsidR="00A90F0C" w:rsidRPr="003B077E" w:rsidRDefault="00A90F0C" w:rsidP="00161FEA">
            <w:pPr>
              <w:pStyle w:val="tabla"/>
            </w:pPr>
            <w:r>
              <w:t>Adduct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80C6A66" w14:textId="77777777" w:rsidR="00A90F0C" w:rsidRPr="003B077E" w:rsidRDefault="00A90F0C" w:rsidP="00161FEA">
            <w:pPr>
              <w:pStyle w:val="tabla"/>
            </w:pPr>
            <w:r w:rsidRPr="003B077E">
              <w:t>Theoretical (</w:t>
            </w:r>
            <w:r>
              <w:t>Da</w:t>
            </w:r>
            <w:r w:rsidRPr="003B077E">
              <w:t>)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5A978F" w14:textId="77777777" w:rsidR="00A90F0C" w:rsidRPr="003B077E" w:rsidRDefault="00A90F0C" w:rsidP="00161FEA">
            <w:pPr>
              <w:pStyle w:val="tabla"/>
            </w:pPr>
            <w:r w:rsidRPr="003B077E">
              <w:t>Experimental (</w:t>
            </w:r>
            <w:r>
              <w:t>Da</w:t>
            </w:r>
            <w:r w:rsidRPr="003B077E">
              <w:t>)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1750DE2" w14:textId="77777777" w:rsidR="00A90F0C" w:rsidRPr="003B077E" w:rsidRDefault="00A90F0C" w:rsidP="00161FEA">
            <w:pPr>
              <w:pStyle w:val="tabla"/>
            </w:pPr>
            <w:r w:rsidRPr="003B077E">
              <w:t>Error (ppm)</w:t>
            </w:r>
          </w:p>
        </w:tc>
      </w:tr>
      <w:tr w:rsidR="00A90F0C" w:rsidRPr="003B077E" w14:paraId="75AC7B3C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6D7497FA" w14:textId="77777777" w:rsidR="00A90F0C" w:rsidRPr="003B077E" w:rsidRDefault="00A90F0C" w:rsidP="00161FEA">
            <w:pPr>
              <w:pStyle w:val="tabla"/>
            </w:pPr>
            <w:r w:rsidRPr="003B077E">
              <w:t>A6E1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2CF750FA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3</w:t>
            </w:r>
            <w:r w:rsidRPr="003B077E">
              <w:t>H</w:t>
            </w:r>
            <w:r w:rsidRPr="005D6142">
              <w:rPr>
                <w:vertAlign w:val="subscript"/>
              </w:rPr>
              <w:t>26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26EA43BD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3576FD" w14:textId="77777777" w:rsidR="00A90F0C" w:rsidRPr="003B077E" w:rsidRDefault="00A90F0C" w:rsidP="00161FEA">
            <w:pPr>
              <w:pStyle w:val="tabla"/>
            </w:pPr>
            <w:r w:rsidRPr="003B077E">
              <w:t>421,1622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228CC6" w14:textId="77777777" w:rsidR="00A90F0C" w:rsidRPr="003B077E" w:rsidRDefault="00A90F0C" w:rsidP="00161FEA">
            <w:pPr>
              <w:pStyle w:val="tabla"/>
            </w:pPr>
            <w:r w:rsidRPr="003B077E">
              <w:t>421,169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7F38A2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6A8D61A0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7500AB93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5C30D21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16DB8607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B1889D" w14:textId="77777777" w:rsidR="00A90F0C" w:rsidRPr="003B077E" w:rsidRDefault="00A90F0C" w:rsidP="00161FEA">
            <w:pPr>
              <w:pStyle w:val="tabla"/>
            </w:pPr>
            <w:r w:rsidRPr="003B077E">
              <w:t>437,1361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D2F993" w14:textId="77777777" w:rsidR="00A90F0C" w:rsidRPr="003B077E" w:rsidRDefault="00A90F0C" w:rsidP="00161FEA">
            <w:pPr>
              <w:pStyle w:val="tabla"/>
            </w:pPr>
            <w:r w:rsidRPr="003B077E">
              <w:t>437,142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BD770F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647129C9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CE71589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831FD83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0D77524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B5A4CB" w14:textId="77777777" w:rsidR="00A90F0C" w:rsidRPr="003B077E" w:rsidRDefault="00A90F0C" w:rsidP="00161FEA">
            <w:pPr>
              <w:pStyle w:val="tabla"/>
            </w:pPr>
            <w:r w:rsidRPr="003B077E">
              <w:t>819,3351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7FDADC" w14:textId="77777777" w:rsidR="00A90F0C" w:rsidRPr="003B077E" w:rsidRDefault="00A90F0C" w:rsidP="00161FEA">
            <w:pPr>
              <w:pStyle w:val="tabla"/>
            </w:pPr>
            <w:r w:rsidRPr="003B077E">
              <w:t>819,3455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EFBFEF7" w14:textId="77777777" w:rsidR="00A90F0C" w:rsidRPr="003B077E" w:rsidRDefault="00A90F0C" w:rsidP="00161FEA">
            <w:pPr>
              <w:pStyle w:val="tabla"/>
            </w:pPr>
            <w:r w:rsidRPr="003B077E">
              <w:t>-13</w:t>
            </w:r>
          </w:p>
        </w:tc>
      </w:tr>
      <w:tr w:rsidR="00A90F0C" w:rsidRPr="003B077E" w14:paraId="5ED40AC8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5CFEFA" w14:textId="77777777" w:rsidR="00A90F0C" w:rsidRPr="003B077E" w:rsidRDefault="00A90F0C" w:rsidP="00161FEA">
            <w:pPr>
              <w:pStyle w:val="tabla"/>
            </w:pPr>
            <w:r w:rsidRPr="003B077E">
              <w:t>A6E2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AE996E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4</w:t>
            </w:r>
            <w:r w:rsidRPr="003B077E">
              <w:t>H</w:t>
            </w:r>
            <w:r w:rsidRPr="005D6142">
              <w:rPr>
                <w:vertAlign w:val="subscript"/>
              </w:rPr>
              <w:t>28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6B40FE47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67EA85" w14:textId="77777777" w:rsidR="00A90F0C" w:rsidRPr="003B077E" w:rsidRDefault="00A90F0C" w:rsidP="00161FEA">
            <w:pPr>
              <w:pStyle w:val="tabla"/>
            </w:pPr>
            <w:r w:rsidRPr="003B077E">
              <w:t>435,1778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9CCC8E" w14:textId="77777777" w:rsidR="00A90F0C" w:rsidRPr="003B077E" w:rsidRDefault="00A90F0C" w:rsidP="00161FEA">
            <w:pPr>
              <w:pStyle w:val="tabla"/>
            </w:pPr>
            <w:r w:rsidRPr="003B077E">
              <w:t>435,182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602E11" w14:textId="77777777" w:rsidR="00A90F0C" w:rsidRPr="003B077E" w:rsidRDefault="00A90F0C" w:rsidP="00161FEA">
            <w:pPr>
              <w:pStyle w:val="tabla"/>
            </w:pPr>
            <w:r w:rsidRPr="003B077E">
              <w:t>-10</w:t>
            </w:r>
          </w:p>
        </w:tc>
      </w:tr>
      <w:tr w:rsidR="00A90F0C" w:rsidRPr="003B077E" w14:paraId="4BE6597F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7AE74E0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AC65D29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36F0D90B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C34B18" w14:textId="77777777" w:rsidR="00A90F0C" w:rsidRPr="003B077E" w:rsidRDefault="00A90F0C" w:rsidP="00161FEA">
            <w:pPr>
              <w:pStyle w:val="tabla"/>
            </w:pPr>
            <w:r w:rsidRPr="003B077E">
              <w:t>451,1518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24B839" w14:textId="77777777" w:rsidR="00A90F0C" w:rsidRPr="003B077E" w:rsidRDefault="00A90F0C" w:rsidP="00161FEA">
            <w:pPr>
              <w:pStyle w:val="tabla"/>
            </w:pPr>
            <w:r w:rsidRPr="003B077E">
              <w:t>451,158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BC611C" w14:textId="77777777" w:rsidR="00A90F0C" w:rsidRPr="003B077E" w:rsidRDefault="00A90F0C" w:rsidP="00161FEA">
            <w:pPr>
              <w:pStyle w:val="tabla"/>
            </w:pPr>
            <w:r w:rsidRPr="003B077E">
              <w:t>-15</w:t>
            </w:r>
          </w:p>
        </w:tc>
      </w:tr>
      <w:tr w:rsidR="00A90F0C" w:rsidRPr="003B077E" w14:paraId="1D6972E4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5F042D6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E4DF70C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500B5728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E1B8487" w14:textId="77777777" w:rsidR="00A90F0C" w:rsidRPr="003B077E" w:rsidRDefault="00A90F0C" w:rsidP="00161FEA">
            <w:pPr>
              <w:pStyle w:val="tabla"/>
            </w:pPr>
            <w:r w:rsidRPr="003B077E">
              <w:t>847,3664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B81791" w14:textId="77777777" w:rsidR="00A90F0C" w:rsidRPr="003B077E" w:rsidRDefault="00A90F0C" w:rsidP="00161FEA">
            <w:pPr>
              <w:pStyle w:val="tabla"/>
            </w:pPr>
            <w:r w:rsidRPr="003B077E">
              <w:t>847,372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6CFE6E" w14:textId="77777777" w:rsidR="00A90F0C" w:rsidRPr="003B077E" w:rsidRDefault="00A90F0C" w:rsidP="00161FEA">
            <w:pPr>
              <w:pStyle w:val="tabla"/>
            </w:pPr>
            <w:r w:rsidRPr="003B077E">
              <w:t>-7</w:t>
            </w:r>
          </w:p>
        </w:tc>
      </w:tr>
      <w:tr w:rsidR="00A90F0C" w:rsidRPr="003B077E" w14:paraId="08AC8FC9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1695FC1" w14:textId="77777777" w:rsidR="00A90F0C" w:rsidRPr="003B077E" w:rsidRDefault="00A90F0C" w:rsidP="00161FEA">
            <w:pPr>
              <w:pStyle w:val="tabla"/>
            </w:pPr>
            <w:r w:rsidRPr="003B077E">
              <w:t>A6E3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28B6187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5</w:t>
            </w:r>
            <w:r w:rsidRPr="003B077E">
              <w:t>H</w:t>
            </w:r>
            <w:r w:rsidRPr="005D6142">
              <w:rPr>
                <w:vertAlign w:val="subscript"/>
              </w:rPr>
              <w:t>30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8295FF7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53848A" w14:textId="77777777" w:rsidR="00A90F0C" w:rsidRPr="003B077E" w:rsidRDefault="00A90F0C" w:rsidP="00161FEA">
            <w:pPr>
              <w:pStyle w:val="tabla"/>
            </w:pPr>
            <w:r w:rsidRPr="003B077E">
              <w:t>449,1935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1054A3" w14:textId="77777777" w:rsidR="00A90F0C" w:rsidRPr="003B077E" w:rsidRDefault="00A90F0C" w:rsidP="00161FEA">
            <w:pPr>
              <w:pStyle w:val="tabla"/>
            </w:pPr>
            <w:r w:rsidRPr="003B077E">
              <w:t>449,2016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8BB507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5E775FAA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F14B50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8710743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633060A4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1F86279" w14:textId="77777777" w:rsidR="00A90F0C" w:rsidRPr="003B077E" w:rsidRDefault="00A90F0C" w:rsidP="00161FEA">
            <w:pPr>
              <w:pStyle w:val="tabla"/>
            </w:pPr>
            <w:r w:rsidRPr="003B077E">
              <w:t>465,1674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E68F34" w14:textId="77777777" w:rsidR="00A90F0C" w:rsidRPr="003B077E" w:rsidRDefault="00A90F0C" w:rsidP="00161FEA">
            <w:pPr>
              <w:pStyle w:val="tabla"/>
            </w:pPr>
            <w:r w:rsidRPr="003B077E">
              <w:t>465,175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109029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2C51A79E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49DF6BE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B0FA5C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257731A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FE75B93" w14:textId="77777777" w:rsidR="00A90F0C" w:rsidRPr="003B077E" w:rsidRDefault="00A90F0C" w:rsidP="00161FEA">
            <w:pPr>
              <w:pStyle w:val="tabla"/>
            </w:pPr>
            <w:r w:rsidRPr="003B077E">
              <w:t>875,3977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9B0F9EA" w14:textId="77777777" w:rsidR="00A90F0C" w:rsidRPr="003B077E" w:rsidRDefault="00A90F0C" w:rsidP="00161FEA">
            <w:pPr>
              <w:pStyle w:val="tabla"/>
            </w:pPr>
            <w:r w:rsidRPr="003B077E">
              <w:t>875,4111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5703297" w14:textId="77777777" w:rsidR="00A90F0C" w:rsidRPr="003B077E" w:rsidRDefault="00A90F0C" w:rsidP="00161FEA">
            <w:pPr>
              <w:pStyle w:val="tabla"/>
            </w:pPr>
            <w:r w:rsidRPr="003B077E">
              <w:t>-15</w:t>
            </w:r>
          </w:p>
        </w:tc>
      </w:tr>
      <w:tr w:rsidR="00A90F0C" w:rsidRPr="003B077E" w14:paraId="78D8F601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982D4B" w14:textId="77777777" w:rsidR="00A90F0C" w:rsidRPr="003B077E" w:rsidRDefault="00A90F0C" w:rsidP="00161FEA">
            <w:pPr>
              <w:pStyle w:val="tabla"/>
            </w:pPr>
            <w:r w:rsidRPr="003B077E">
              <w:t>A6E4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0E685F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6</w:t>
            </w:r>
            <w:r w:rsidRPr="003B077E">
              <w:t>H</w:t>
            </w:r>
            <w:r w:rsidRPr="005D6142">
              <w:rPr>
                <w:vertAlign w:val="subscript"/>
              </w:rPr>
              <w:t>32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13C6BAFD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003169" w14:textId="77777777" w:rsidR="00A90F0C" w:rsidRPr="003B077E" w:rsidRDefault="00A90F0C" w:rsidP="00161FEA">
            <w:pPr>
              <w:pStyle w:val="tabla"/>
            </w:pPr>
            <w:r w:rsidRPr="003B077E">
              <w:t>463,2091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745726" w14:textId="77777777" w:rsidR="00A90F0C" w:rsidRPr="003B077E" w:rsidRDefault="00A90F0C" w:rsidP="00161FEA">
            <w:pPr>
              <w:pStyle w:val="tabla"/>
            </w:pPr>
            <w:r w:rsidRPr="003B077E">
              <w:t>463,218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4003A6" w14:textId="77777777" w:rsidR="00A90F0C" w:rsidRPr="003B077E" w:rsidRDefault="00A90F0C" w:rsidP="00161FEA">
            <w:pPr>
              <w:pStyle w:val="tabla"/>
            </w:pPr>
            <w:r w:rsidRPr="003B077E">
              <w:t>-20</w:t>
            </w:r>
          </w:p>
        </w:tc>
      </w:tr>
      <w:tr w:rsidR="00A90F0C" w:rsidRPr="003B077E" w14:paraId="263E23F8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6628A90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D6A7613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7840A6D8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4D94B1" w14:textId="77777777" w:rsidR="00A90F0C" w:rsidRPr="003B077E" w:rsidRDefault="00A90F0C" w:rsidP="00161FEA">
            <w:pPr>
              <w:pStyle w:val="tabla"/>
            </w:pPr>
            <w:r w:rsidRPr="003B077E">
              <w:t>479,1830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4E3D9E" w14:textId="77777777" w:rsidR="00A90F0C" w:rsidRPr="003B077E" w:rsidRDefault="00A90F0C" w:rsidP="00161FEA">
            <w:pPr>
              <w:pStyle w:val="tabla"/>
            </w:pPr>
            <w:r w:rsidRPr="003B077E">
              <w:t>479,191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9E9EC7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6B47AC0C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8F6955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66CB356A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1CCD206A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61547C" w14:textId="77777777" w:rsidR="00A90F0C" w:rsidRPr="003B077E" w:rsidRDefault="00A90F0C" w:rsidP="00161FEA">
            <w:pPr>
              <w:pStyle w:val="tabla"/>
            </w:pPr>
            <w:r w:rsidRPr="003B077E">
              <w:t>903,4290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F2C196" w14:textId="77777777" w:rsidR="00A90F0C" w:rsidRPr="003B077E" w:rsidRDefault="00A90F0C" w:rsidP="00161FEA">
            <w:pPr>
              <w:pStyle w:val="tabla"/>
            </w:pPr>
            <w:r w:rsidRPr="003B077E">
              <w:t>903,447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F9553D" w14:textId="77777777" w:rsidR="00A90F0C" w:rsidRPr="003B077E" w:rsidRDefault="00A90F0C" w:rsidP="00161FEA">
            <w:pPr>
              <w:pStyle w:val="tabla"/>
            </w:pPr>
            <w:r w:rsidRPr="003B077E">
              <w:t>-20</w:t>
            </w:r>
          </w:p>
        </w:tc>
      </w:tr>
      <w:tr w:rsidR="00A90F0C" w:rsidRPr="003B077E" w14:paraId="03CFAA83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37A02C9D" w14:textId="77777777" w:rsidR="00A90F0C" w:rsidRPr="003B077E" w:rsidRDefault="00A90F0C" w:rsidP="00161FEA">
            <w:pPr>
              <w:pStyle w:val="tabla"/>
            </w:pPr>
            <w:r w:rsidRPr="003B077E">
              <w:t>A6E5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16DC5E60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7</w:t>
            </w:r>
            <w:r w:rsidRPr="003B077E">
              <w:t>H</w:t>
            </w:r>
            <w:r w:rsidRPr="005D6142">
              <w:rPr>
                <w:vertAlign w:val="subscript"/>
              </w:rPr>
              <w:t>34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F1D4C76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0B1E90" w14:textId="77777777" w:rsidR="00A90F0C" w:rsidRPr="003B077E" w:rsidRDefault="00A90F0C" w:rsidP="00161FEA">
            <w:pPr>
              <w:pStyle w:val="tabla"/>
            </w:pPr>
            <w:r w:rsidRPr="003B077E">
              <w:t>477,2248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A05008" w14:textId="77777777" w:rsidR="00A90F0C" w:rsidRPr="003B077E" w:rsidRDefault="00A90F0C" w:rsidP="00161FEA">
            <w:pPr>
              <w:pStyle w:val="tabla"/>
            </w:pPr>
            <w:r w:rsidRPr="003B077E">
              <w:t>477,2280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2B14F5" w14:textId="77777777" w:rsidR="00A90F0C" w:rsidRPr="003B077E" w:rsidRDefault="00A90F0C" w:rsidP="00161FEA">
            <w:pPr>
              <w:pStyle w:val="tabla"/>
            </w:pPr>
            <w:r w:rsidRPr="003B077E">
              <w:t>-7</w:t>
            </w:r>
          </w:p>
        </w:tc>
      </w:tr>
      <w:tr w:rsidR="00A90F0C" w:rsidRPr="003B077E" w14:paraId="2712B109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0CD1D3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7E66E3E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0E202142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A8A790" w14:textId="77777777" w:rsidR="00A90F0C" w:rsidRPr="003B077E" w:rsidRDefault="00A90F0C" w:rsidP="00161FEA">
            <w:pPr>
              <w:pStyle w:val="tabla"/>
            </w:pPr>
            <w:r w:rsidRPr="003B077E">
              <w:t>493,1987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30F6D6" w14:textId="77777777" w:rsidR="00A90F0C" w:rsidRPr="003B077E" w:rsidRDefault="00A90F0C" w:rsidP="00161FEA">
            <w:pPr>
              <w:pStyle w:val="tabla"/>
            </w:pPr>
            <w:r w:rsidRPr="003B077E">
              <w:t>493,200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7A3A12" w14:textId="77777777" w:rsidR="00A90F0C" w:rsidRPr="003B077E" w:rsidRDefault="00A90F0C" w:rsidP="00161FEA">
            <w:pPr>
              <w:pStyle w:val="tabla"/>
            </w:pPr>
            <w:r w:rsidRPr="003B077E">
              <w:t>-3</w:t>
            </w:r>
          </w:p>
        </w:tc>
      </w:tr>
      <w:tr w:rsidR="00A90F0C" w:rsidRPr="003B077E" w14:paraId="09164C38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31E80B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43C82D0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0731DFB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B521DC6" w14:textId="77777777" w:rsidR="00A90F0C" w:rsidRPr="003B077E" w:rsidRDefault="00A90F0C" w:rsidP="00161FEA">
            <w:pPr>
              <w:pStyle w:val="tabla"/>
            </w:pPr>
            <w:r w:rsidRPr="003B077E">
              <w:t>931,4603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4CE482" w14:textId="77777777" w:rsidR="00A90F0C" w:rsidRPr="003B077E" w:rsidRDefault="00A90F0C" w:rsidP="00161FEA">
            <w:pPr>
              <w:pStyle w:val="tabla"/>
            </w:pPr>
            <w:r w:rsidRPr="003B077E">
              <w:t>931,4660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E7362D" w14:textId="77777777" w:rsidR="00A90F0C" w:rsidRPr="003B077E" w:rsidRDefault="00A90F0C" w:rsidP="00161FEA">
            <w:pPr>
              <w:pStyle w:val="tabla"/>
            </w:pPr>
            <w:r w:rsidRPr="003B077E">
              <w:t>-6</w:t>
            </w:r>
          </w:p>
        </w:tc>
      </w:tr>
      <w:tr w:rsidR="00A90F0C" w:rsidRPr="003B077E" w14:paraId="6F7C06BC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76BB17" w14:textId="77777777" w:rsidR="00A90F0C" w:rsidRPr="003B077E" w:rsidRDefault="00A90F0C" w:rsidP="00161FEA">
            <w:pPr>
              <w:pStyle w:val="tabla"/>
            </w:pPr>
            <w:r w:rsidRPr="003B077E">
              <w:t>A6E6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F4246A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8</w:t>
            </w:r>
            <w:r w:rsidRPr="003B077E">
              <w:t>H</w:t>
            </w:r>
            <w:r w:rsidRPr="005D6142">
              <w:rPr>
                <w:vertAlign w:val="subscript"/>
              </w:rPr>
              <w:t>36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1125E627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FB325E" w14:textId="77777777" w:rsidR="00A90F0C" w:rsidRPr="003B077E" w:rsidRDefault="00A90F0C" w:rsidP="00161FEA">
            <w:pPr>
              <w:pStyle w:val="tabla"/>
            </w:pPr>
            <w:r w:rsidRPr="003B077E">
              <w:t>491,2404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C835F0" w14:textId="77777777" w:rsidR="00A90F0C" w:rsidRPr="003B077E" w:rsidRDefault="00A90F0C" w:rsidP="00161FEA">
            <w:pPr>
              <w:pStyle w:val="tabla"/>
            </w:pPr>
            <w:r w:rsidRPr="003B077E">
              <w:t>491,249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CA0058" w14:textId="77777777" w:rsidR="00A90F0C" w:rsidRPr="003B077E" w:rsidRDefault="00A90F0C" w:rsidP="00161FEA">
            <w:pPr>
              <w:pStyle w:val="tabla"/>
            </w:pPr>
            <w:r w:rsidRPr="003B077E">
              <w:t>-19</w:t>
            </w:r>
          </w:p>
        </w:tc>
      </w:tr>
      <w:tr w:rsidR="00A90F0C" w:rsidRPr="003B077E" w14:paraId="178D2D31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41B412D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4A01DF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2DAA2C34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6E8574" w14:textId="77777777" w:rsidR="00A90F0C" w:rsidRPr="003B077E" w:rsidRDefault="00A90F0C" w:rsidP="00161FEA">
            <w:pPr>
              <w:pStyle w:val="tabla"/>
            </w:pPr>
            <w:r w:rsidRPr="003B077E">
              <w:t>507,2143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02A6AE" w14:textId="77777777" w:rsidR="00A90F0C" w:rsidRPr="003B077E" w:rsidRDefault="00A90F0C" w:rsidP="00161FEA">
            <w:pPr>
              <w:pStyle w:val="tabla"/>
            </w:pPr>
            <w:r w:rsidRPr="003B077E">
              <w:t>507,222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C13EA6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0CE0C9AE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1E0B5DD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51B9496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7E202105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19FB78D" w14:textId="77777777" w:rsidR="00A90F0C" w:rsidRPr="003B077E" w:rsidRDefault="00A90F0C" w:rsidP="00161FEA">
            <w:pPr>
              <w:pStyle w:val="tabla"/>
            </w:pPr>
            <w:r w:rsidRPr="003B077E">
              <w:t>959,4916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7516414" w14:textId="77777777" w:rsidR="00A90F0C" w:rsidRPr="003B077E" w:rsidRDefault="00A90F0C" w:rsidP="00161FEA">
            <w:pPr>
              <w:pStyle w:val="tabla"/>
            </w:pPr>
            <w:r w:rsidRPr="003B077E">
              <w:t>959,5083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793485" w14:textId="77777777" w:rsidR="00A90F0C" w:rsidRPr="003B077E" w:rsidRDefault="00A90F0C" w:rsidP="00161FEA">
            <w:pPr>
              <w:pStyle w:val="tabla"/>
            </w:pPr>
            <w:r w:rsidRPr="003B077E">
              <w:t>-17</w:t>
            </w:r>
          </w:p>
        </w:tc>
      </w:tr>
      <w:tr w:rsidR="00A90F0C" w:rsidRPr="003B077E" w14:paraId="2DE53248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26A5D940" w14:textId="77777777" w:rsidR="00A90F0C" w:rsidRPr="003B077E" w:rsidRDefault="00A90F0C" w:rsidP="00161FEA">
            <w:pPr>
              <w:pStyle w:val="tabla"/>
            </w:pPr>
            <w:r w:rsidRPr="003B077E">
              <w:t>A6E7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38C3934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29</w:t>
            </w:r>
            <w:r w:rsidRPr="003B077E">
              <w:t>H</w:t>
            </w:r>
            <w:r w:rsidRPr="005D6142">
              <w:rPr>
                <w:vertAlign w:val="subscript"/>
              </w:rPr>
              <w:t>38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57B4845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906ABE" w14:textId="77777777" w:rsidR="00A90F0C" w:rsidRPr="003B077E" w:rsidRDefault="00A90F0C" w:rsidP="00161FEA">
            <w:pPr>
              <w:pStyle w:val="tabla"/>
            </w:pPr>
            <w:r w:rsidRPr="003B077E">
              <w:t>505,2561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5BAF3F" w14:textId="77777777" w:rsidR="00A90F0C" w:rsidRPr="003B077E" w:rsidRDefault="00A90F0C" w:rsidP="00161FEA">
            <w:pPr>
              <w:pStyle w:val="tabla"/>
            </w:pPr>
            <w:r w:rsidRPr="003B077E">
              <w:t>505,2585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5EF4E1" w14:textId="77777777" w:rsidR="00A90F0C" w:rsidRPr="003B077E" w:rsidRDefault="00A90F0C" w:rsidP="00161FEA">
            <w:pPr>
              <w:pStyle w:val="tabla"/>
            </w:pPr>
            <w:r w:rsidRPr="003B077E">
              <w:t>-5</w:t>
            </w:r>
          </w:p>
        </w:tc>
      </w:tr>
      <w:tr w:rsidR="00A90F0C" w:rsidRPr="003B077E" w14:paraId="58A9CF33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CC6C621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0ABAEE4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55611E91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DE944C" w14:textId="77777777" w:rsidR="00A90F0C" w:rsidRPr="003B077E" w:rsidRDefault="00A90F0C" w:rsidP="00161FEA">
            <w:pPr>
              <w:pStyle w:val="tabla"/>
            </w:pPr>
            <w:r w:rsidRPr="003B077E">
              <w:t>521,2299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EBCA9A" w14:textId="77777777" w:rsidR="00A90F0C" w:rsidRPr="003B077E" w:rsidRDefault="00A90F0C" w:rsidP="00161FEA">
            <w:pPr>
              <w:pStyle w:val="tabla"/>
            </w:pPr>
            <w:r w:rsidRPr="003B077E">
              <w:t>521,231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2C8491F" w14:textId="77777777" w:rsidR="00A90F0C" w:rsidRPr="003B077E" w:rsidRDefault="00A90F0C" w:rsidP="00161FEA">
            <w:pPr>
              <w:pStyle w:val="tabla"/>
            </w:pPr>
            <w:r w:rsidRPr="003B077E">
              <w:t>-4</w:t>
            </w:r>
          </w:p>
        </w:tc>
      </w:tr>
      <w:tr w:rsidR="00A90F0C" w:rsidRPr="003B077E" w14:paraId="22DA3263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57EC66D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B8F077B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91EE940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1E727EC" w14:textId="77777777" w:rsidR="00A90F0C" w:rsidRPr="003B077E" w:rsidRDefault="00A90F0C" w:rsidP="00161FEA">
            <w:pPr>
              <w:pStyle w:val="tabla"/>
            </w:pPr>
            <w:r w:rsidRPr="003B077E">
              <w:t>987,5229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BF3633F" w14:textId="77777777" w:rsidR="00A90F0C" w:rsidRPr="003B077E" w:rsidRDefault="00A90F0C" w:rsidP="00161FEA">
            <w:pPr>
              <w:pStyle w:val="tabla"/>
            </w:pPr>
            <w:r w:rsidRPr="003B077E">
              <w:t>987,5266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33351E9" w14:textId="77777777" w:rsidR="00A90F0C" w:rsidRPr="003B077E" w:rsidRDefault="00A90F0C" w:rsidP="00161FEA">
            <w:pPr>
              <w:pStyle w:val="tabla"/>
            </w:pPr>
            <w:r w:rsidRPr="003B077E">
              <w:t>-4</w:t>
            </w:r>
          </w:p>
        </w:tc>
      </w:tr>
      <w:tr w:rsidR="00A90F0C" w:rsidRPr="003B077E" w14:paraId="29D79BA8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CBB22B" w14:textId="77777777" w:rsidR="00A90F0C" w:rsidRPr="003B077E" w:rsidRDefault="00A90F0C" w:rsidP="00161FEA">
            <w:pPr>
              <w:pStyle w:val="tabla"/>
            </w:pPr>
            <w:r w:rsidRPr="003B077E">
              <w:t>A6E8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7EE9EC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30</w:t>
            </w:r>
            <w:r w:rsidRPr="003B077E">
              <w:t>H</w:t>
            </w:r>
            <w:r w:rsidRPr="005D6142">
              <w:rPr>
                <w:vertAlign w:val="subscript"/>
              </w:rPr>
              <w:t>40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3BE0D575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69B15C" w14:textId="77777777" w:rsidR="00A90F0C" w:rsidRPr="003B077E" w:rsidRDefault="00A90F0C" w:rsidP="00161FEA">
            <w:pPr>
              <w:pStyle w:val="tabla"/>
            </w:pPr>
            <w:r w:rsidRPr="003B077E">
              <w:t>519,2717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C5F7AD" w14:textId="77777777" w:rsidR="00A90F0C" w:rsidRPr="003B077E" w:rsidRDefault="00A90F0C" w:rsidP="00161FEA">
            <w:pPr>
              <w:pStyle w:val="tabla"/>
            </w:pPr>
            <w:r w:rsidRPr="003B077E">
              <w:t>519,278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BB9F36" w14:textId="77777777" w:rsidR="00A90F0C" w:rsidRPr="003B077E" w:rsidRDefault="00A90F0C" w:rsidP="00161FEA">
            <w:pPr>
              <w:pStyle w:val="tabla"/>
            </w:pPr>
            <w:r w:rsidRPr="003B077E">
              <w:t>-14</w:t>
            </w:r>
          </w:p>
        </w:tc>
      </w:tr>
      <w:tr w:rsidR="00A90F0C" w:rsidRPr="003B077E" w14:paraId="438D8075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F7B48FB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47ABB3ED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212276C6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333E14" w14:textId="77777777" w:rsidR="00A90F0C" w:rsidRPr="003B077E" w:rsidRDefault="00A90F0C" w:rsidP="00161FEA">
            <w:pPr>
              <w:pStyle w:val="tabla"/>
            </w:pPr>
            <w:r w:rsidRPr="003B077E">
              <w:t>535,2456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E16F4A" w14:textId="77777777" w:rsidR="00A90F0C" w:rsidRPr="003B077E" w:rsidRDefault="00A90F0C" w:rsidP="00161FEA">
            <w:pPr>
              <w:pStyle w:val="tabla"/>
            </w:pPr>
            <w:r w:rsidRPr="003B077E">
              <w:t>535,252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77448B" w14:textId="77777777" w:rsidR="00A90F0C" w:rsidRPr="003B077E" w:rsidRDefault="00A90F0C" w:rsidP="00161FEA">
            <w:pPr>
              <w:pStyle w:val="tabla"/>
            </w:pPr>
            <w:r w:rsidRPr="003B077E">
              <w:t>-12</w:t>
            </w:r>
          </w:p>
        </w:tc>
      </w:tr>
      <w:tr w:rsidR="00A90F0C" w:rsidRPr="003B077E" w14:paraId="5C17F3F4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685DAED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82C8871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5F7B48CA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A46366" w14:textId="77777777" w:rsidR="00A90F0C" w:rsidRPr="003B077E" w:rsidRDefault="00A90F0C" w:rsidP="00161FEA">
            <w:pPr>
              <w:pStyle w:val="tabla"/>
            </w:pPr>
            <w:r w:rsidRPr="003B077E">
              <w:t>1015,5542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85F6C1" w14:textId="77777777" w:rsidR="00A90F0C" w:rsidRPr="003B077E" w:rsidRDefault="00A90F0C" w:rsidP="00161FEA">
            <w:pPr>
              <w:pStyle w:val="tabla"/>
            </w:pPr>
            <w:r w:rsidRPr="003B077E">
              <w:t>1015,5719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581484" w14:textId="77777777" w:rsidR="00A90F0C" w:rsidRPr="003B077E" w:rsidRDefault="00A90F0C" w:rsidP="00161FEA">
            <w:pPr>
              <w:pStyle w:val="tabla"/>
            </w:pPr>
            <w:r w:rsidRPr="003B077E">
              <w:t>-17</w:t>
            </w:r>
          </w:p>
        </w:tc>
      </w:tr>
      <w:tr w:rsidR="00A90F0C" w:rsidRPr="003B077E" w14:paraId="1AE53666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1DF6B5FA" w14:textId="77777777" w:rsidR="00A90F0C" w:rsidRPr="003B077E" w:rsidRDefault="00A90F0C" w:rsidP="00161FEA">
            <w:pPr>
              <w:pStyle w:val="tabla"/>
            </w:pPr>
            <w:r w:rsidRPr="003B077E">
              <w:t>A6E9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1CB00599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31</w:t>
            </w:r>
            <w:r w:rsidRPr="003B077E">
              <w:t>H</w:t>
            </w:r>
            <w:r w:rsidRPr="005D6142">
              <w:rPr>
                <w:vertAlign w:val="subscript"/>
              </w:rPr>
              <w:t>42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7D386E4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EA972A" w14:textId="77777777" w:rsidR="00A90F0C" w:rsidRPr="003B077E" w:rsidRDefault="00A90F0C" w:rsidP="00161FEA">
            <w:pPr>
              <w:pStyle w:val="tabla"/>
            </w:pPr>
            <w:r w:rsidRPr="003B077E">
              <w:t>533,2874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B62B41" w14:textId="77777777" w:rsidR="00A90F0C" w:rsidRPr="003B077E" w:rsidRDefault="00A90F0C" w:rsidP="00161FEA">
            <w:pPr>
              <w:pStyle w:val="tabla"/>
            </w:pPr>
            <w:r w:rsidRPr="003B077E">
              <w:t>533,2949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A64657" w14:textId="77777777" w:rsidR="00A90F0C" w:rsidRPr="003B077E" w:rsidRDefault="00A90F0C" w:rsidP="00161FEA">
            <w:pPr>
              <w:pStyle w:val="tabla"/>
            </w:pPr>
            <w:r w:rsidRPr="003B077E">
              <w:t>-14</w:t>
            </w:r>
          </w:p>
        </w:tc>
      </w:tr>
      <w:tr w:rsidR="00A90F0C" w:rsidRPr="003B077E" w14:paraId="74C73084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6664A2C5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3DC556DA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56A1C9A1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C0F690" w14:textId="77777777" w:rsidR="00A90F0C" w:rsidRPr="003B077E" w:rsidRDefault="00A90F0C" w:rsidP="00161FEA">
            <w:pPr>
              <w:pStyle w:val="tabla"/>
            </w:pPr>
            <w:r w:rsidRPr="003B077E">
              <w:t>549,2613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BFBA51" w14:textId="77777777" w:rsidR="00A90F0C" w:rsidRPr="003B077E" w:rsidRDefault="00A90F0C" w:rsidP="00161FEA">
            <w:pPr>
              <w:pStyle w:val="tabla"/>
            </w:pPr>
            <w:r w:rsidRPr="003B077E">
              <w:t>549,2687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5BA49F" w14:textId="77777777" w:rsidR="00A90F0C" w:rsidRPr="003B077E" w:rsidRDefault="00A90F0C" w:rsidP="00161FEA">
            <w:pPr>
              <w:pStyle w:val="tabla"/>
            </w:pPr>
            <w:r w:rsidRPr="003B077E">
              <w:t>-13</w:t>
            </w:r>
          </w:p>
        </w:tc>
      </w:tr>
      <w:tr w:rsidR="00A90F0C" w:rsidRPr="003B077E" w14:paraId="195D9863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189D201B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5EE571DD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34E251F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7F2D714" w14:textId="77777777" w:rsidR="00A90F0C" w:rsidRPr="003B077E" w:rsidRDefault="00A90F0C" w:rsidP="00161FEA">
            <w:pPr>
              <w:pStyle w:val="tabla"/>
            </w:pPr>
            <w:r w:rsidRPr="003B077E">
              <w:t>1043,5855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A31D251" w14:textId="77777777" w:rsidR="00A90F0C" w:rsidRPr="003B077E" w:rsidRDefault="00A90F0C" w:rsidP="00161FEA">
            <w:pPr>
              <w:pStyle w:val="tabla"/>
            </w:pPr>
            <w:r w:rsidRPr="003B077E">
              <w:t>1043,5994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5E1BCF" w14:textId="77777777" w:rsidR="00A90F0C" w:rsidRPr="003B077E" w:rsidRDefault="00A90F0C" w:rsidP="00161FEA">
            <w:pPr>
              <w:pStyle w:val="tabla"/>
            </w:pPr>
            <w:r w:rsidRPr="003B077E">
              <w:t>-13</w:t>
            </w:r>
          </w:p>
        </w:tc>
      </w:tr>
      <w:tr w:rsidR="00A90F0C" w:rsidRPr="003B077E" w14:paraId="3CEEA3A7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ABCCAE" w14:textId="77777777" w:rsidR="00A90F0C" w:rsidRPr="003B077E" w:rsidRDefault="00A90F0C" w:rsidP="00161FEA">
            <w:pPr>
              <w:pStyle w:val="tabla"/>
            </w:pPr>
            <w:r w:rsidRPr="003B077E">
              <w:t>A6E10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D80A52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32</w:t>
            </w:r>
            <w:r w:rsidRPr="003B077E">
              <w:t>H</w:t>
            </w:r>
            <w:r w:rsidRPr="005D6142">
              <w:rPr>
                <w:vertAlign w:val="subscript"/>
              </w:rPr>
              <w:t>44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3610E732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82494C" w14:textId="77777777" w:rsidR="00A90F0C" w:rsidRPr="003B077E" w:rsidRDefault="00A90F0C" w:rsidP="00161FEA">
            <w:pPr>
              <w:pStyle w:val="tabla"/>
            </w:pPr>
            <w:r w:rsidRPr="003B077E">
              <w:t>547,3030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42C42C" w14:textId="77777777" w:rsidR="00A90F0C" w:rsidRPr="003B077E" w:rsidRDefault="00A90F0C" w:rsidP="00161FEA">
            <w:pPr>
              <w:pStyle w:val="tabla"/>
            </w:pPr>
            <w:r w:rsidRPr="003B077E">
              <w:t>547,3116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6CA47A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3D1BEDEA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2A091483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3964AD1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66507051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F1B908" w14:textId="77777777" w:rsidR="00A90F0C" w:rsidRPr="003B077E" w:rsidRDefault="00A90F0C" w:rsidP="00161FEA">
            <w:pPr>
              <w:pStyle w:val="tabla"/>
            </w:pPr>
            <w:r w:rsidRPr="003B077E">
              <w:t>563,2769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542711" w14:textId="77777777" w:rsidR="00A90F0C" w:rsidRPr="003B077E" w:rsidRDefault="00A90F0C" w:rsidP="00161FEA">
            <w:pPr>
              <w:pStyle w:val="tabla"/>
            </w:pPr>
            <w:r w:rsidRPr="003B077E">
              <w:t>563,2871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16BBC1A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2F49AB57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7382F3E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14:paraId="01D3290E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1CDAAC9E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1CFB87" w14:textId="77777777" w:rsidR="00A90F0C" w:rsidRPr="003B077E" w:rsidRDefault="00A90F0C" w:rsidP="00161FEA">
            <w:pPr>
              <w:pStyle w:val="tabla"/>
            </w:pPr>
            <w:r w:rsidRPr="003B077E">
              <w:t>1071,6168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EA1128" w14:textId="77777777" w:rsidR="00A90F0C" w:rsidRPr="003B077E" w:rsidRDefault="00A90F0C" w:rsidP="00161FEA">
            <w:pPr>
              <w:pStyle w:val="tabla"/>
            </w:pPr>
            <w:r w:rsidRPr="003B077E">
              <w:t>1071,6360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A0FE55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20C1EC2D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383F05BE" w14:textId="77777777" w:rsidR="00A90F0C" w:rsidRPr="003B077E" w:rsidRDefault="00A90F0C" w:rsidP="00161FEA">
            <w:pPr>
              <w:pStyle w:val="tabla"/>
            </w:pPr>
            <w:r w:rsidRPr="003B077E">
              <w:t>A6E11</w:t>
            </w:r>
          </w:p>
        </w:tc>
        <w:tc>
          <w:tcPr>
            <w:tcW w:w="1177" w:type="dxa"/>
            <w:vMerge w:val="restart"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64CC1B65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33</w:t>
            </w:r>
            <w:r w:rsidRPr="003B077E">
              <w:t>H</w:t>
            </w:r>
            <w:r w:rsidRPr="005D6142">
              <w:rPr>
                <w:vertAlign w:val="subscript"/>
              </w:rPr>
              <w:t>46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543D593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6520C0" w14:textId="77777777" w:rsidR="00A90F0C" w:rsidRPr="003B077E" w:rsidRDefault="00A90F0C" w:rsidP="00161FEA">
            <w:pPr>
              <w:pStyle w:val="tabla"/>
            </w:pPr>
            <w:r w:rsidRPr="003B077E">
              <w:t>561,3187</w:t>
            </w:r>
          </w:p>
        </w:tc>
        <w:tc>
          <w:tcPr>
            <w:tcW w:w="178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A63001" w14:textId="77777777" w:rsidR="00A90F0C" w:rsidRPr="003B077E" w:rsidRDefault="00A90F0C" w:rsidP="00161FEA">
            <w:pPr>
              <w:pStyle w:val="tabla"/>
            </w:pPr>
            <w:r w:rsidRPr="003B077E">
              <w:t>561,3267</w:t>
            </w:r>
          </w:p>
        </w:tc>
        <w:tc>
          <w:tcPr>
            <w:tcW w:w="121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8C706D" w14:textId="77777777" w:rsidR="00A90F0C" w:rsidRPr="003B077E" w:rsidRDefault="00A90F0C" w:rsidP="00161FEA">
            <w:pPr>
              <w:pStyle w:val="tabla"/>
            </w:pPr>
            <w:r w:rsidRPr="003B077E">
              <w:t>-14</w:t>
            </w:r>
          </w:p>
        </w:tc>
      </w:tr>
      <w:tr w:rsidR="00A90F0C" w:rsidRPr="003B077E" w14:paraId="5E33E698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A8E4760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F54FD39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0A835B43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C50CDDD" w14:textId="77777777" w:rsidR="00A90F0C" w:rsidRPr="003B077E" w:rsidRDefault="00A90F0C" w:rsidP="00161FEA">
            <w:pPr>
              <w:pStyle w:val="tabla"/>
            </w:pPr>
            <w:r w:rsidRPr="003B077E">
              <w:t>577,2926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2F67DC9" w14:textId="77777777" w:rsidR="00A90F0C" w:rsidRPr="003B077E" w:rsidRDefault="00A90F0C" w:rsidP="00161FEA">
            <w:pPr>
              <w:pStyle w:val="tabla"/>
            </w:pPr>
            <w:r w:rsidRPr="003B077E">
              <w:t>577,2995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447470" w14:textId="77777777" w:rsidR="00A90F0C" w:rsidRPr="003B077E" w:rsidRDefault="00A90F0C" w:rsidP="00161FEA">
            <w:pPr>
              <w:pStyle w:val="tabla"/>
            </w:pPr>
            <w:r w:rsidRPr="003B077E">
              <w:t>-12</w:t>
            </w:r>
          </w:p>
        </w:tc>
      </w:tr>
      <w:tr w:rsidR="00A90F0C" w:rsidRPr="003B077E" w14:paraId="6A3CFAB8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8224371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single" w:sz="4" w:space="0" w:color="auto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58200F2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76B14EA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0E160C" w14:textId="77777777" w:rsidR="00A90F0C" w:rsidRPr="003B077E" w:rsidRDefault="00A90F0C" w:rsidP="00161FEA">
            <w:pPr>
              <w:pStyle w:val="tabla"/>
            </w:pPr>
            <w:r w:rsidRPr="003B077E">
              <w:t>1099,6481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170974F" w14:textId="77777777" w:rsidR="00A90F0C" w:rsidRPr="003B077E" w:rsidRDefault="00A90F0C" w:rsidP="00161FEA">
            <w:pPr>
              <w:pStyle w:val="tabla"/>
            </w:pPr>
            <w:r w:rsidRPr="003B077E">
              <w:t>1099,6655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69A072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21FEC808" w14:textId="77777777" w:rsidTr="00161FEA">
        <w:trPr>
          <w:trHeight w:val="288"/>
          <w:jc w:val="center"/>
        </w:trPr>
        <w:tc>
          <w:tcPr>
            <w:tcW w:w="1197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406B65B9" w14:textId="77777777" w:rsidR="00A90F0C" w:rsidRPr="003B077E" w:rsidRDefault="00A90F0C" w:rsidP="00161FEA">
            <w:pPr>
              <w:pStyle w:val="tabla"/>
            </w:pPr>
            <w:r w:rsidRPr="003B077E">
              <w:t>A6E12</w:t>
            </w:r>
          </w:p>
        </w:tc>
        <w:tc>
          <w:tcPr>
            <w:tcW w:w="1177" w:type="dxa"/>
            <w:vMerge w:val="restart"/>
            <w:tcBorders>
              <w:top w:val="nil"/>
              <w:left w:val="nil"/>
              <w:bottom w:val="single" w:sz="4" w:space="0" w:color="000000"/>
              <w:right w:val="nil"/>
            </w:tcBorders>
            <w:shd w:val="clear" w:color="auto" w:fill="auto"/>
            <w:vAlign w:val="center"/>
            <w:hideMark/>
          </w:tcPr>
          <w:p w14:paraId="732A2DDD" w14:textId="77777777" w:rsidR="00A90F0C" w:rsidRPr="003B077E" w:rsidRDefault="00A90F0C" w:rsidP="00161FEA">
            <w:pPr>
              <w:pStyle w:val="tabla"/>
            </w:pPr>
            <w:r w:rsidRPr="003B077E">
              <w:t>C</w:t>
            </w:r>
            <w:r w:rsidRPr="005D6142">
              <w:rPr>
                <w:vertAlign w:val="subscript"/>
              </w:rPr>
              <w:t>34</w:t>
            </w:r>
            <w:r w:rsidRPr="003B077E">
              <w:t>H</w:t>
            </w:r>
            <w:r w:rsidRPr="005D6142">
              <w:rPr>
                <w:vertAlign w:val="subscript"/>
              </w:rPr>
              <w:t>48</w:t>
            </w:r>
            <w:r w:rsidRPr="003B077E">
              <w:t>O</w:t>
            </w:r>
            <w:r w:rsidRPr="005D6142">
              <w:rPr>
                <w:vertAlign w:val="subscript"/>
              </w:rPr>
              <w:t>6</w:t>
            </w: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342E7850" w14:textId="77777777" w:rsidR="00A90F0C" w:rsidRPr="003B077E" w:rsidRDefault="00A90F0C" w:rsidP="00161FEA">
            <w:pPr>
              <w:pStyle w:val="tabla"/>
            </w:pPr>
            <w:r>
              <w:t>[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CA66CE" w14:textId="77777777" w:rsidR="00A90F0C" w:rsidRPr="003B077E" w:rsidRDefault="00A90F0C" w:rsidP="00161FEA">
            <w:pPr>
              <w:pStyle w:val="tabla"/>
            </w:pPr>
            <w:r w:rsidRPr="003B077E">
              <w:t>575,3343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D6F38E" w14:textId="77777777" w:rsidR="00A90F0C" w:rsidRPr="003B077E" w:rsidRDefault="00A90F0C" w:rsidP="00161FEA">
            <w:pPr>
              <w:pStyle w:val="tabla"/>
            </w:pPr>
            <w:r w:rsidRPr="003B077E">
              <w:t>575,3448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4A7F35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  <w:tr w:rsidR="00A90F0C" w:rsidRPr="003B077E" w14:paraId="1B22CC06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464CA217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04F320C4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nil"/>
              <w:right w:val="nil"/>
            </w:tcBorders>
          </w:tcPr>
          <w:p w14:paraId="7E3CB73F" w14:textId="77777777" w:rsidR="00A90F0C" w:rsidRPr="003B077E" w:rsidRDefault="00A90F0C" w:rsidP="00161FEA">
            <w:pPr>
              <w:pStyle w:val="tabla"/>
            </w:pPr>
            <w:r>
              <w:t>[M+K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4EE6FE" w14:textId="77777777" w:rsidR="00A90F0C" w:rsidRPr="003B077E" w:rsidRDefault="00A90F0C" w:rsidP="00161FEA">
            <w:pPr>
              <w:pStyle w:val="tabla"/>
            </w:pPr>
            <w:r w:rsidRPr="003B077E">
              <w:t>591,3082</w:t>
            </w:r>
          </w:p>
        </w:tc>
        <w:tc>
          <w:tcPr>
            <w:tcW w:w="17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00088E6" w14:textId="77777777" w:rsidR="00A90F0C" w:rsidRPr="003B077E" w:rsidRDefault="00A90F0C" w:rsidP="00161FEA">
            <w:pPr>
              <w:pStyle w:val="tabla"/>
            </w:pPr>
            <w:r w:rsidRPr="003B077E">
              <w:t>591,3174</w:t>
            </w:r>
          </w:p>
        </w:tc>
        <w:tc>
          <w:tcPr>
            <w:tcW w:w="121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90A54F" w14:textId="77777777" w:rsidR="00A90F0C" w:rsidRPr="003B077E" w:rsidRDefault="00A90F0C" w:rsidP="00161FEA">
            <w:pPr>
              <w:pStyle w:val="tabla"/>
            </w:pPr>
            <w:r w:rsidRPr="003B077E">
              <w:t>-16</w:t>
            </w:r>
          </w:p>
        </w:tc>
      </w:tr>
      <w:tr w:rsidR="00A90F0C" w:rsidRPr="003B077E" w14:paraId="5882836F" w14:textId="77777777" w:rsidTr="00161FEA">
        <w:trPr>
          <w:trHeight w:val="288"/>
          <w:jc w:val="center"/>
        </w:trPr>
        <w:tc>
          <w:tcPr>
            <w:tcW w:w="119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0F9D3A1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177" w:type="dxa"/>
            <w:vMerge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  <w:hideMark/>
          </w:tcPr>
          <w:p w14:paraId="2B388BF9" w14:textId="77777777" w:rsidR="00A90F0C" w:rsidRPr="003B077E" w:rsidRDefault="00A90F0C" w:rsidP="00161FEA">
            <w:pPr>
              <w:pStyle w:val="tabla"/>
            </w:pPr>
          </w:p>
        </w:tc>
        <w:tc>
          <w:tcPr>
            <w:tcW w:w="1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5EAA0C" w14:textId="77777777" w:rsidR="00A90F0C" w:rsidRPr="003B077E" w:rsidRDefault="00A90F0C" w:rsidP="00161FEA">
            <w:pPr>
              <w:pStyle w:val="tabla"/>
            </w:pPr>
            <w:r>
              <w:t>[2M+Na]</w:t>
            </w:r>
            <w:r w:rsidRPr="006E23B6">
              <w:rPr>
                <w:vertAlign w:val="superscript"/>
              </w:rPr>
              <w:t>+</w:t>
            </w:r>
          </w:p>
        </w:tc>
        <w:tc>
          <w:tcPr>
            <w:tcW w:w="160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1AE58FD" w14:textId="77777777" w:rsidR="00A90F0C" w:rsidRPr="003B077E" w:rsidRDefault="00A90F0C" w:rsidP="00161FEA">
            <w:pPr>
              <w:pStyle w:val="tabla"/>
            </w:pPr>
            <w:r w:rsidRPr="003B077E">
              <w:t>1127,6794</w:t>
            </w:r>
          </w:p>
        </w:tc>
        <w:tc>
          <w:tcPr>
            <w:tcW w:w="178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898B874" w14:textId="77777777" w:rsidR="00A90F0C" w:rsidRPr="003B077E" w:rsidRDefault="00A90F0C" w:rsidP="00161FEA">
            <w:pPr>
              <w:pStyle w:val="tabla"/>
            </w:pPr>
            <w:r w:rsidRPr="003B077E">
              <w:t>1127,7002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5E90C1E" w14:textId="77777777" w:rsidR="00A90F0C" w:rsidRPr="003B077E" w:rsidRDefault="00A90F0C" w:rsidP="00161FEA">
            <w:pPr>
              <w:pStyle w:val="tabla"/>
            </w:pPr>
            <w:r w:rsidRPr="003B077E">
              <w:t>-18</w:t>
            </w:r>
          </w:p>
        </w:tc>
      </w:tr>
    </w:tbl>
    <w:p w14:paraId="21F91D6E" w14:textId="77777777" w:rsidR="00A90F0C" w:rsidRPr="00F8461C" w:rsidRDefault="00A90F0C" w:rsidP="00A90F0C"/>
    <w:p w14:paraId="62892453" w14:textId="424378D1" w:rsidR="00A90F0C" w:rsidRDefault="00A90F0C" w:rsidP="00A90F0C"/>
    <w:p w14:paraId="3FFEAA27" w14:textId="77777777" w:rsidR="00A90F0C" w:rsidRPr="00A90F0C" w:rsidRDefault="00A90F0C" w:rsidP="00A90F0C"/>
    <w:sectPr w:rsidR="00A90F0C" w:rsidRPr="00A90F0C" w:rsidSect="00074B81">
      <w:pgSz w:w="11901" w:h="16840" w:code="9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2F6BDC" w14:textId="77777777" w:rsidR="00E86FE6" w:rsidRDefault="00E86FE6" w:rsidP="00AF2C92">
      <w:r>
        <w:separator/>
      </w:r>
    </w:p>
  </w:endnote>
  <w:endnote w:type="continuationSeparator" w:id="0">
    <w:p w14:paraId="633AF21F" w14:textId="77777777" w:rsidR="00E86FE6" w:rsidRDefault="00E86FE6" w:rsidP="00AF2C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AA97780" w14:textId="77777777" w:rsidR="00E86FE6" w:rsidRDefault="00E86FE6" w:rsidP="00AF2C92">
      <w:r>
        <w:separator/>
      </w:r>
    </w:p>
  </w:footnote>
  <w:footnote w:type="continuationSeparator" w:id="0">
    <w:p w14:paraId="052ABF1A" w14:textId="77777777" w:rsidR="00E86FE6" w:rsidRDefault="00E86FE6" w:rsidP="00AF2C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B0D4262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B1FECAF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2" w15:restartNumberingAfterBreak="0">
    <w:nsid w:val="FFFFFF7D"/>
    <w:multiLevelType w:val="singleLevel"/>
    <w:tmpl w:val="7C74E2D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3" w15:restartNumberingAfterBreak="0">
    <w:nsid w:val="FFFFFF7E"/>
    <w:multiLevelType w:val="singleLevel"/>
    <w:tmpl w:val="E8F228E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4" w15:restartNumberingAfterBreak="0">
    <w:nsid w:val="FFFFFF7F"/>
    <w:multiLevelType w:val="singleLevel"/>
    <w:tmpl w:val="A274B1E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5" w15:restartNumberingAfterBreak="0">
    <w:nsid w:val="FFFFFF80"/>
    <w:multiLevelType w:val="singleLevel"/>
    <w:tmpl w:val="D2442F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79147BC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594C1B5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34C6DA0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C472E25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5DC819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5CC0843"/>
    <w:multiLevelType w:val="multilevel"/>
    <w:tmpl w:val="9426EBB6"/>
    <w:lvl w:ilvl="0">
      <w:start w:val="1"/>
      <w:numFmt w:val="decimal"/>
      <w:lvlText w:val="(%1)"/>
      <w:lvlJc w:val="right"/>
      <w:pPr>
        <w:ind w:left="720" w:hanging="181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D0E7653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F413159"/>
    <w:multiLevelType w:val="multilevel"/>
    <w:tmpl w:val="30C08770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BD58E1"/>
    <w:multiLevelType w:val="multilevel"/>
    <w:tmpl w:val="1B88B870"/>
    <w:lvl w:ilvl="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8289F"/>
    <w:multiLevelType w:val="hybridMultilevel"/>
    <w:tmpl w:val="E976D66C"/>
    <w:lvl w:ilvl="0" w:tplc="0CDA721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89B5003"/>
    <w:multiLevelType w:val="multilevel"/>
    <w:tmpl w:val="DD5255FA"/>
    <w:lvl w:ilvl="0">
      <w:start w:val="1"/>
      <w:numFmt w:val="decimal"/>
      <w:lvlText w:val="(%1)"/>
      <w:lvlJc w:val="left"/>
      <w:pPr>
        <w:ind w:left="720" w:hanging="454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C5D0C07"/>
    <w:multiLevelType w:val="hybridMultilevel"/>
    <w:tmpl w:val="4CA02766"/>
    <w:lvl w:ilvl="0" w:tplc="79367BA0">
      <w:start w:val="1"/>
      <w:numFmt w:val="decimal"/>
      <w:pStyle w:val="Numberedlist"/>
      <w:lvlText w:val="(%1)"/>
      <w:lvlJc w:val="right"/>
      <w:pPr>
        <w:ind w:left="720" w:hanging="153"/>
      </w:pPr>
      <w:rPr>
        <w:rFonts w:hint="default"/>
      </w:rPr>
    </w:lvl>
    <w:lvl w:ilvl="1" w:tplc="FE3AC208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 w:tplc="77E4D7DE">
      <w:start w:val="1"/>
      <w:numFmt w:val="lowerRoman"/>
      <w:lvlText w:val="(%3)"/>
      <w:lvlJc w:val="right"/>
      <w:pPr>
        <w:ind w:left="2160" w:hanging="18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D1C2C62"/>
    <w:multiLevelType w:val="hybridMultilevel"/>
    <w:tmpl w:val="E810456E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D4A71FF"/>
    <w:multiLevelType w:val="hybridMultilevel"/>
    <w:tmpl w:val="CADCD1B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838135E"/>
    <w:multiLevelType w:val="hybridMultilevel"/>
    <w:tmpl w:val="68EEE13A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BD96BF8"/>
    <w:multiLevelType w:val="hybridMultilevel"/>
    <w:tmpl w:val="76D2C65A"/>
    <w:lvl w:ilvl="0" w:tplc="0456C424">
      <w:start w:val="1"/>
      <w:numFmt w:val="bullet"/>
      <w:pStyle w:val="Bulleted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DD751B3"/>
    <w:multiLevelType w:val="hybridMultilevel"/>
    <w:tmpl w:val="5708286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2F10186"/>
    <w:multiLevelType w:val="multilevel"/>
    <w:tmpl w:val="1C3454EA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63FA38AF"/>
    <w:multiLevelType w:val="hybridMultilevel"/>
    <w:tmpl w:val="C96A95C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9373AB"/>
    <w:multiLevelType w:val="multilevel"/>
    <w:tmpl w:val="B89CB32C"/>
    <w:lvl w:ilvl="0">
      <w:start w:val="1"/>
      <w:numFmt w:val="decimal"/>
      <w:lvlText w:val="(%1)"/>
      <w:lvlJc w:val="right"/>
      <w:pPr>
        <w:ind w:left="720" w:hanging="153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20"/>
  </w:num>
  <w:num w:numId="3">
    <w:abstractNumId w:val="1"/>
  </w:num>
  <w:num w:numId="4">
    <w:abstractNumId w:val="2"/>
  </w:num>
  <w:num w:numId="5">
    <w:abstractNumId w:val="3"/>
  </w:num>
  <w:num w:numId="6">
    <w:abstractNumId w:val="4"/>
  </w:num>
  <w:num w:numId="7">
    <w:abstractNumId w:val="9"/>
  </w:num>
  <w:num w:numId="8">
    <w:abstractNumId w:val="5"/>
  </w:num>
  <w:num w:numId="9">
    <w:abstractNumId w:val="7"/>
  </w:num>
  <w:num w:numId="10">
    <w:abstractNumId w:val="6"/>
  </w:num>
  <w:num w:numId="11">
    <w:abstractNumId w:val="10"/>
  </w:num>
  <w:num w:numId="12">
    <w:abstractNumId w:val="8"/>
  </w:num>
  <w:num w:numId="13">
    <w:abstractNumId w:val="17"/>
  </w:num>
  <w:num w:numId="14">
    <w:abstractNumId w:val="21"/>
  </w:num>
  <w:num w:numId="15">
    <w:abstractNumId w:val="14"/>
  </w:num>
  <w:num w:numId="16">
    <w:abstractNumId w:val="16"/>
  </w:num>
  <w:num w:numId="17">
    <w:abstractNumId w:val="11"/>
  </w:num>
  <w:num w:numId="18">
    <w:abstractNumId w:val="0"/>
  </w:num>
  <w:num w:numId="19">
    <w:abstractNumId w:val="12"/>
  </w:num>
  <w:num w:numId="20">
    <w:abstractNumId w:val="21"/>
  </w:num>
  <w:num w:numId="21">
    <w:abstractNumId w:val="21"/>
  </w:num>
  <w:num w:numId="22">
    <w:abstractNumId w:val="21"/>
  </w:num>
  <w:num w:numId="23">
    <w:abstractNumId w:val="21"/>
  </w:num>
  <w:num w:numId="24">
    <w:abstractNumId w:val="17"/>
  </w:num>
  <w:num w:numId="25">
    <w:abstractNumId w:val="19"/>
  </w:num>
  <w:num w:numId="26">
    <w:abstractNumId w:val="22"/>
  </w:num>
  <w:num w:numId="27">
    <w:abstractNumId w:val="24"/>
  </w:num>
  <w:num w:numId="28">
    <w:abstractNumId w:val="21"/>
  </w:num>
  <w:num w:numId="29">
    <w:abstractNumId w:val="13"/>
  </w:num>
  <w:num w:numId="30">
    <w:abstractNumId w:val="25"/>
  </w:num>
  <w:num w:numId="31">
    <w:abstractNumId w:val="18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Annotated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81526D"/>
    <w:rsid w:val="00001899"/>
    <w:rsid w:val="000049AD"/>
    <w:rsid w:val="0000681B"/>
    <w:rsid w:val="00010C1D"/>
    <w:rsid w:val="000133C0"/>
    <w:rsid w:val="0001391B"/>
    <w:rsid w:val="00014C4E"/>
    <w:rsid w:val="000151D2"/>
    <w:rsid w:val="000151D9"/>
    <w:rsid w:val="000156F0"/>
    <w:rsid w:val="00017107"/>
    <w:rsid w:val="000171CA"/>
    <w:rsid w:val="00020075"/>
    <w:rsid w:val="000202E2"/>
    <w:rsid w:val="000219AB"/>
    <w:rsid w:val="00022441"/>
    <w:rsid w:val="0002261E"/>
    <w:rsid w:val="00024839"/>
    <w:rsid w:val="0002683A"/>
    <w:rsid w:val="00026871"/>
    <w:rsid w:val="000322C5"/>
    <w:rsid w:val="00037A98"/>
    <w:rsid w:val="000418D6"/>
    <w:rsid w:val="000427FB"/>
    <w:rsid w:val="0004455E"/>
    <w:rsid w:val="000476CB"/>
    <w:rsid w:val="00047CB5"/>
    <w:rsid w:val="0005034E"/>
    <w:rsid w:val="00050808"/>
    <w:rsid w:val="000512BC"/>
    <w:rsid w:val="00051FAA"/>
    <w:rsid w:val="000572A9"/>
    <w:rsid w:val="00057E69"/>
    <w:rsid w:val="00061325"/>
    <w:rsid w:val="00073099"/>
    <w:rsid w:val="000733AC"/>
    <w:rsid w:val="000735EA"/>
    <w:rsid w:val="00074B81"/>
    <w:rsid w:val="00074D22"/>
    <w:rsid w:val="00075081"/>
    <w:rsid w:val="0007528A"/>
    <w:rsid w:val="000776F7"/>
    <w:rsid w:val="0008055C"/>
    <w:rsid w:val="000811AB"/>
    <w:rsid w:val="00082504"/>
    <w:rsid w:val="00083C5F"/>
    <w:rsid w:val="000865D3"/>
    <w:rsid w:val="0009172C"/>
    <w:rsid w:val="000930EC"/>
    <w:rsid w:val="00094459"/>
    <w:rsid w:val="00095E61"/>
    <w:rsid w:val="000966C1"/>
    <w:rsid w:val="000970AC"/>
    <w:rsid w:val="000A1167"/>
    <w:rsid w:val="000A4428"/>
    <w:rsid w:val="000A6D40"/>
    <w:rsid w:val="000A7BC3"/>
    <w:rsid w:val="000B1661"/>
    <w:rsid w:val="000B1F0B"/>
    <w:rsid w:val="000B2E88"/>
    <w:rsid w:val="000B4603"/>
    <w:rsid w:val="000B76AF"/>
    <w:rsid w:val="000C002C"/>
    <w:rsid w:val="000C09BE"/>
    <w:rsid w:val="000C1380"/>
    <w:rsid w:val="000C16C9"/>
    <w:rsid w:val="000C188A"/>
    <w:rsid w:val="000C4450"/>
    <w:rsid w:val="000C554F"/>
    <w:rsid w:val="000D0DC5"/>
    <w:rsid w:val="000D15FF"/>
    <w:rsid w:val="000D28DF"/>
    <w:rsid w:val="000D488B"/>
    <w:rsid w:val="000D68DF"/>
    <w:rsid w:val="000D713E"/>
    <w:rsid w:val="000E138D"/>
    <w:rsid w:val="000E187A"/>
    <w:rsid w:val="000E2D61"/>
    <w:rsid w:val="000E450E"/>
    <w:rsid w:val="000E5093"/>
    <w:rsid w:val="000E521D"/>
    <w:rsid w:val="000E5F26"/>
    <w:rsid w:val="000E6259"/>
    <w:rsid w:val="000F1188"/>
    <w:rsid w:val="000F4677"/>
    <w:rsid w:val="000F5BE0"/>
    <w:rsid w:val="000F5FF0"/>
    <w:rsid w:val="00100587"/>
    <w:rsid w:val="0010284E"/>
    <w:rsid w:val="00103122"/>
    <w:rsid w:val="0010336A"/>
    <w:rsid w:val="001034B2"/>
    <w:rsid w:val="00104278"/>
    <w:rsid w:val="001050F1"/>
    <w:rsid w:val="00105AEA"/>
    <w:rsid w:val="00106DAF"/>
    <w:rsid w:val="00114ABE"/>
    <w:rsid w:val="00116023"/>
    <w:rsid w:val="00134A51"/>
    <w:rsid w:val="00140727"/>
    <w:rsid w:val="00145492"/>
    <w:rsid w:val="00151065"/>
    <w:rsid w:val="001570DC"/>
    <w:rsid w:val="00160628"/>
    <w:rsid w:val="00161344"/>
    <w:rsid w:val="00162195"/>
    <w:rsid w:val="0016322A"/>
    <w:rsid w:val="00164C31"/>
    <w:rsid w:val="00165259"/>
    <w:rsid w:val="00165A21"/>
    <w:rsid w:val="00166CC6"/>
    <w:rsid w:val="001705CE"/>
    <w:rsid w:val="0017714B"/>
    <w:rsid w:val="001804DF"/>
    <w:rsid w:val="00181BDC"/>
    <w:rsid w:val="00181DB0"/>
    <w:rsid w:val="00182546"/>
    <w:rsid w:val="001829E3"/>
    <w:rsid w:val="001924C0"/>
    <w:rsid w:val="0019731E"/>
    <w:rsid w:val="00197454"/>
    <w:rsid w:val="001975C5"/>
    <w:rsid w:val="001A09FE"/>
    <w:rsid w:val="001A36B2"/>
    <w:rsid w:val="001A67C9"/>
    <w:rsid w:val="001A69DE"/>
    <w:rsid w:val="001A713C"/>
    <w:rsid w:val="001B1C7C"/>
    <w:rsid w:val="001B33B6"/>
    <w:rsid w:val="001B398F"/>
    <w:rsid w:val="001B46C6"/>
    <w:rsid w:val="001B4B48"/>
    <w:rsid w:val="001B4D1F"/>
    <w:rsid w:val="001B7681"/>
    <w:rsid w:val="001B7CAE"/>
    <w:rsid w:val="001C0772"/>
    <w:rsid w:val="001C0D4F"/>
    <w:rsid w:val="001C1BA3"/>
    <w:rsid w:val="001C1DEC"/>
    <w:rsid w:val="001C5736"/>
    <w:rsid w:val="001D0985"/>
    <w:rsid w:val="001D5677"/>
    <w:rsid w:val="001D647F"/>
    <w:rsid w:val="001D6857"/>
    <w:rsid w:val="001E0572"/>
    <w:rsid w:val="001E0A67"/>
    <w:rsid w:val="001E1028"/>
    <w:rsid w:val="001E14E2"/>
    <w:rsid w:val="001E1F6A"/>
    <w:rsid w:val="001E3682"/>
    <w:rsid w:val="001E50E1"/>
    <w:rsid w:val="001E6302"/>
    <w:rsid w:val="001E7DCB"/>
    <w:rsid w:val="001F2807"/>
    <w:rsid w:val="001F3017"/>
    <w:rsid w:val="001F3411"/>
    <w:rsid w:val="001F4287"/>
    <w:rsid w:val="001F4DBA"/>
    <w:rsid w:val="0020415E"/>
    <w:rsid w:val="00204FF4"/>
    <w:rsid w:val="0020694B"/>
    <w:rsid w:val="0021056E"/>
    <w:rsid w:val="0021075D"/>
    <w:rsid w:val="00210931"/>
    <w:rsid w:val="0021165A"/>
    <w:rsid w:val="00211BA0"/>
    <w:rsid w:val="00211BC9"/>
    <w:rsid w:val="002122D2"/>
    <w:rsid w:val="00215E78"/>
    <w:rsid w:val="0021620C"/>
    <w:rsid w:val="00216E78"/>
    <w:rsid w:val="00217275"/>
    <w:rsid w:val="00230207"/>
    <w:rsid w:val="00234117"/>
    <w:rsid w:val="002356F8"/>
    <w:rsid w:val="00236F4B"/>
    <w:rsid w:val="00242B0D"/>
    <w:rsid w:val="00242C57"/>
    <w:rsid w:val="002467C6"/>
    <w:rsid w:val="0024692A"/>
    <w:rsid w:val="00250D02"/>
    <w:rsid w:val="00252BBA"/>
    <w:rsid w:val="00253123"/>
    <w:rsid w:val="002578D2"/>
    <w:rsid w:val="00264001"/>
    <w:rsid w:val="0026576B"/>
    <w:rsid w:val="00266354"/>
    <w:rsid w:val="00267A18"/>
    <w:rsid w:val="00273462"/>
    <w:rsid w:val="0027395B"/>
    <w:rsid w:val="00275854"/>
    <w:rsid w:val="0028095F"/>
    <w:rsid w:val="00283B41"/>
    <w:rsid w:val="0028467E"/>
    <w:rsid w:val="00285087"/>
    <w:rsid w:val="00285F28"/>
    <w:rsid w:val="00286398"/>
    <w:rsid w:val="00297630"/>
    <w:rsid w:val="002A3C42"/>
    <w:rsid w:val="002A5D75"/>
    <w:rsid w:val="002A62A9"/>
    <w:rsid w:val="002B1B1A"/>
    <w:rsid w:val="002B2E99"/>
    <w:rsid w:val="002B33BA"/>
    <w:rsid w:val="002B5621"/>
    <w:rsid w:val="002B6BE2"/>
    <w:rsid w:val="002B6DBE"/>
    <w:rsid w:val="002B7228"/>
    <w:rsid w:val="002C0D46"/>
    <w:rsid w:val="002C3CFE"/>
    <w:rsid w:val="002C53EE"/>
    <w:rsid w:val="002D24F7"/>
    <w:rsid w:val="002D2799"/>
    <w:rsid w:val="002D2CD7"/>
    <w:rsid w:val="002D409C"/>
    <w:rsid w:val="002D4DDC"/>
    <w:rsid w:val="002D4F75"/>
    <w:rsid w:val="002D6493"/>
    <w:rsid w:val="002D772D"/>
    <w:rsid w:val="002D7AB6"/>
    <w:rsid w:val="002E06D0"/>
    <w:rsid w:val="002E3C27"/>
    <w:rsid w:val="002E403A"/>
    <w:rsid w:val="002E7F3A"/>
    <w:rsid w:val="002F4A05"/>
    <w:rsid w:val="002F4EDB"/>
    <w:rsid w:val="002F4F9A"/>
    <w:rsid w:val="002F6054"/>
    <w:rsid w:val="00305B48"/>
    <w:rsid w:val="00310E13"/>
    <w:rsid w:val="00313841"/>
    <w:rsid w:val="00315713"/>
    <w:rsid w:val="003167EF"/>
    <w:rsid w:val="0031686C"/>
    <w:rsid w:val="00316B82"/>
    <w:rsid w:val="00316FE0"/>
    <w:rsid w:val="003204D2"/>
    <w:rsid w:val="0032548B"/>
    <w:rsid w:val="0032605E"/>
    <w:rsid w:val="003275D1"/>
    <w:rsid w:val="00327613"/>
    <w:rsid w:val="00330B2A"/>
    <w:rsid w:val="00331E17"/>
    <w:rsid w:val="00333063"/>
    <w:rsid w:val="003365D6"/>
    <w:rsid w:val="003408E3"/>
    <w:rsid w:val="00340A48"/>
    <w:rsid w:val="003417A3"/>
    <w:rsid w:val="00343480"/>
    <w:rsid w:val="00345E89"/>
    <w:rsid w:val="00346CE2"/>
    <w:rsid w:val="003522A1"/>
    <w:rsid w:val="0035254B"/>
    <w:rsid w:val="003532A0"/>
    <w:rsid w:val="003533A7"/>
    <w:rsid w:val="00353555"/>
    <w:rsid w:val="003552A8"/>
    <w:rsid w:val="003553E9"/>
    <w:rsid w:val="0035600E"/>
    <w:rsid w:val="003563CC"/>
    <w:rsid w:val="003564FE"/>
    <w:rsid w:val="003565D4"/>
    <w:rsid w:val="00356DA9"/>
    <w:rsid w:val="003607FB"/>
    <w:rsid w:val="00360FD5"/>
    <w:rsid w:val="0036340D"/>
    <w:rsid w:val="003634A5"/>
    <w:rsid w:val="00366868"/>
    <w:rsid w:val="00367506"/>
    <w:rsid w:val="00370085"/>
    <w:rsid w:val="003744A7"/>
    <w:rsid w:val="00376235"/>
    <w:rsid w:val="00381FB6"/>
    <w:rsid w:val="003836D3"/>
    <w:rsid w:val="00383A52"/>
    <w:rsid w:val="003861AF"/>
    <w:rsid w:val="00391652"/>
    <w:rsid w:val="00391F15"/>
    <w:rsid w:val="0039507F"/>
    <w:rsid w:val="00396BDF"/>
    <w:rsid w:val="003A1260"/>
    <w:rsid w:val="003A295F"/>
    <w:rsid w:val="003A2D92"/>
    <w:rsid w:val="003A41DD"/>
    <w:rsid w:val="003A5C0D"/>
    <w:rsid w:val="003A7033"/>
    <w:rsid w:val="003B47FE"/>
    <w:rsid w:val="003B5673"/>
    <w:rsid w:val="003B6287"/>
    <w:rsid w:val="003B62C9"/>
    <w:rsid w:val="003C3636"/>
    <w:rsid w:val="003C646D"/>
    <w:rsid w:val="003C7176"/>
    <w:rsid w:val="003C7590"/>
    <w:rsid w:val="003D0929"/>
    <w:rsid w:val="003D1040"/>
    <w:rsid w:val="003D3A09"/>
    <w:rsid w:val="003D4729"/>
    <w:rsid w:val="003D7DD6"/>
    <w:rsid w:val="003E4B5C"/>
    <w:rsid w:val="003E5AAF"/>
    <w:rsid w:val="003E600D"/>
    <w:rsid w:val="003E64DF"/>
    <w:rsid w:val="003E6A5D"/>
    <w:rsid w:val="003F193A"/>
    <w:rsid w:val="003F19E7"/>
    <w:rsid w:val="003F4207"/>
    <w:rsid w:val="003F5C46"/>
    <w:rsid w:val="003F7644"/>
    <w:rsid w:val="003F7BAA"/>
    <w:rsid w:val="003F7CBB"/>
    <w:rsid w:val="003F7D34"/>
    <w:rsid w:val="00412C8E"/>
    <w:rsid w:val="0041448A"/>
    <w:rsid w:val="0041518D"/>
    <w:rsid w:val="00421AEE"/>
    <w:rsid w:val="0042221D"/>
    <w:rsid w:val="00424DD3"/>
    <w:rsid w:val="004269C5"/>
    <w:rsid w:val="00427821"/>
    <w:rsid w:val="004321B2"/>
    <w:rsid w:val="00435939"/>
    <w:rsid w:val="00437CC7"/>
    <w:rsid w:val="00442B9C"/>
    <w:rsid w:val="0044355C"/>
    <w:rsid w:val="0044373F"/>
    <w:rsid w:val="00444339"/>
    <w:rsid w:val="00445EFA"/>
    <w:rsid w:val="0044738A"/>
    <w:rsid w:val="004473D3"/>
    <w:rsid w:val="00452231"/>
    <w:rsid w:val="00460C13"/>
    <w:rsid w:val="00463228"/>
    <w:rsid w:val="00463782"/>
    <w:rsid w:val="00464465"/>
    <w:rsid w:val="004667E0"/>
    <w:rsid w:val="0046760E"/>
    <w:rsid w:val="00470E10"/>
    <w:rsid w:val="0047295A"/>
    <w:rsid w:val="00477A97"/>
    <w:rsid w:val="00481343"/>
    <w:rsid w:val="00481E2B"/>
    <w:rsid w:val="0048549E"/>
    <w:rsid w:val="00485595"/>
    <w:rsid w:val="00491C6F"/>
    <w:rsid w:val="00493347"/>
    <w:rsid w:val="00495B4E"/>
    <w:rsid w:val="00495CBE"/>
    <w:rsid w:val="00496092"/>
    <w:rsid w:val="004A0399"/>
    <w:rsid w:val="004A08DB"/>
    <w:rsid w:val="004A25D0"/>
    <w:rsid w:val="004A37E8"/>
    <w:rsid w:val="004A400E"/>
    <w:rsid w:val="004A65D5"/>
    <w:rsid w:val="004A7549"/>
    <w:rsid w:val="004B09D4"/>
    <w:rsid w:val="004B1083"/>
    <w:rsid w:val="004B309D"/>
    <w:rsid w:val="004B330A"/>
    <w:rsid w:val="004B7C8E"/>
    <w:rsid w:val="004B7CBC"/>
    <w:rsid w:val="004B7DE6"/>
    <w:rsid w:val="004C3D3C"/>
    <w:rsid w:val="004D0EDC"/>
    <w:rsid w:val="004D1220"/>
    <w:rsid w:val="004D14B3"/>
    <w:rsid w:val="004D1529"/>
    <w:rsid w:val="004D2253"/>
    <w:rsid w:val="004D3829"/>
    <w:rsid w:val="004D5514"/>
    <w:rsid w:val="004D569D"/>
    <w:rsid w:val="004D56C3"/>
    <w:rsid w:val="004E0338"/>
    <w:rsid w:val="004E4FF3"/>
    <w:rsid w:val="004E5556"/>
    <w:rsid w:val="004E56A8"/>
    <w:rsid w:val="004E5A4B"/>
    <w:rsid w:val="004F1A15"/>
    <w:rsid w:val="004F3B55"/>
    <w:rsid w:val="004F4E46"/>
    <w:rsid w:val="004F6B7D"/>
    <w:rsid w:val="004F710F"/>
    <w:rsid w:val="004F7D82"/>
    <w:rsid w:val="00500BA7"/>
    <w:rsid w:val="005015F6"/>
    <w:rsid w:val="005030C4"/>
    <w:rsid w:val="005031C5"/>
    <w:rsid w:val="005044DF"/>
    <w:rsid w:val="00504FDC"/>
    <w:rsid w:val="005120CC"/>
    <w:rsid w:val="00512B7B"/>
    <w:rsid w:val="0051370F"/>
    <w:rsid w:val="00514EA1"/>
    <w:rsid w:val="0051646F"/>
    <w:rsid w:val="00516569"/>
    <w:rsid w:val="0051798B"/>
    <w:rsid w:val="00521F5A"/>
    <w:rsid w:val="00524617"/>
    <w:rsid w:val="00524689"/>
    <w:rsid w:val="00525E06"/>
    <w:rsid w:val="00526454"/>
    <w:rsid w:val="00526C38"/>
    <w:rsid w:val="0052775B"/>
    <w:rsid w:val="005279C1"/>
    <w:rsid w:val="00531823"/>
    <w:rsid w:val="00531C8B"/>
    <w:rsid w:val="0053318E"/>
    <w:rsid w:val="0053339F"/>
    <w:rsid w:val="00534ECC"/>
    <w:rsid w:val="00536C37"/>
    <w:rsid w:val="0053720D"/>
    <w:rsid w:val="00540EF5"/>
    <w:rsid w:val="0054132D"/>
    <w:rsid w:val="00541BF3"/>
    <w:rsid w:val="00541CD3"/>
    <w:rsid w:val="005476FA"/>
    <w:rsid w:val="0055595E"/>
    <w:rsid w:val="00557988"/>
    <w:rsid w:val="00562C49"/>
    <w:rsid w:val="00562DEF"/>
    <w:rsid w:val="0056321A"/>
    <w:rsid w:val="00563A35"/>
    <w:rsid w:val="00566596"/>
    <w:rsid w:val="00567C7A"/>
    <w:rsid w:val="005741E9"/>
    <w:rsid w:val="005748CF"/>
    <w:rsid w:val="005751CA"/>
    <w:rsid w:val="00581379"/>
    <w:rsid w:val="00584270"/>
    <w:rsid w:val="00584738"/>
    <w:rsid w:val="005920B0"/>
    <w:rsid w:val="0059380D"/>
    <w:rsid w:val="00595A8F"/>
    <w:rsid w:val="005977C2"/>
    <w:rsid w:val="00597BF2"/>
    <w:rsid w:val="005A30E0"/>
    <w:rsid w:val="005A528F"/>
    <w:rsid w:val="005A5E5D"/>
    <w:rsid w:val="005A5FAE"/>
    <w:rsid w:val="005B134E"/>
    <w:rsid w:val="005B2039"/>
    <w:rsid w:val="005B310D"/>
    <w:rsid w:val="005B344F"/>
    <w:rsid w:val="005B3FBA"/>
    <w:rsid w:val="005B4A1D"/>
    <w:rsid w:val="005B5770"/>
    <w:rsid w:val="005B674D"/>
    <w:rsid w:val="005B74F7"/>
    <w:rsid w:val="005C0CBE"/>
    <w:rsid w:val="005C1FCF"/>
    <w:rsid w:val="005C4EE0"/>
    <w:rsid w:val="005C7670"/>
    <w:rsid w:val="005D1885"/>
    <w:rsid w:val="005D1948"/>
    <w:rsid w:val="005D28EE"/>
    <w:rsid w:val="005D2FEA"/>
    <w:rsid w:val="005D4A38"/>
    <w:rsid w:val="005E0388"/>
    <w:rsid w:val="005E0BB8"/>
    <w:rsid w:val="005E2EEA"/>
    <w:rsid w:val="005E3708"/>
    <w:rsid w:val="005E3CCD"/>
    <w:rsid w:val="005E3D6B"/>
    <w:rsid w:val="005E5B55"/>
    <w:rsid w:val="005E5E4A"/>
    <w:rsid w:val="005E693D"/>
    <w:rsid w:val="005E75BF"/>
    <w:rsid w:val="005F08A4"/>
    <w:rsid w:val="005F0A21"/>
    <w:rsid w:val="005F57BA"/>
    <w:rsid w:val="005F61E6"/>
    <w:rsid w:val="005F6C45"/>
    <w:rsid w:val="006019F7"/>
    <w:rsid w:val="00601B9E"/>
    <w:rsid w:val="00601D31"/>
    <w:rsid w:val="00605A69"/>
    <w:rsid w:val="00606C54"/>
    <w:rsid w:val="006109D0"/>
    <w:rsid w:val="00611265"/>
    <w:rsid w:val="0061265D"/>
    <w:rsid w:val="00613A72"/>
    <w:rsid w:val="00614375"/>
    <w:rsid w:val="00615B0A"/>
    <w:rsid w:val="006162C0"/>
    <w:rsid w:val="006168CF"/>
    <w:rsid w:val="00617637"/>
    <w:rsid w:val="0062011B"/>
    <w:rsid w:val="00620124"/>
    <w:rsid w:val="00622C52"/>
    <w:rsid w:val="00626DE0"/>
    <w:rsid w:val="00630901"/>
    <w:rsid w:val="00631F8E"/>
    <w:rsid w:val="00636EE9"/>
    <w:rsid w:val="00640950"/>
    <w:rsid w:val="00641AE7"/>
    <w:rsid w:val="00642629"/>
    <w:rsid w:val="00643D19"/>
    <w:rsid w:val="00644943"/>
    <w:rsid w:val="006462BC"/>
    <w:rsid w:val="00650946"/>
    <w:rsid w:val="00651371"/>
    <w:rsid w:val="0065293D"/>
    <w:rsid w:val="00652A0E"/>
    <w:rsid w:val="00653EFC"/>
    <w:rsid w:val="00654021"/>
    <w:rsid w:val="00661045"/>
    <w:rsid w:val="00663571"/>
    <w:rsid w:val="0066600D"/>
    <w:rsid w:val="006660C4"/>
    <w:rsid w:val="00666DA8"/>
    <w:rsid w:val="00670D2A"/>
    <w:rsid w:val="00671057"/>
    <w:rsid w:val="006743D9"/>
    <w:rsid w:val="00675AAF"/>
    <w:rsid w:val="00676C9F"/>
    <w:rsid w:val="0068031A"/>
    <w:rsid w:val="00680374"/>
    <w:rsid w:val="00681B2F"/>
    <w:rsid w:val="0068335F"/>
    <w:rsid w:val="00687217"/>
    <w:rsid w:val="00690886"/>
    <w:rsid w:val="00693302"/>
    <w:rsid w:val="006956A7"/>
    <w:rsid w:val="0069640B"/>
    <w:rsid w:val="006A03E2"/>
    <w:rsid w:val="006A1B83"/>
    <w:rsid w:val="006A21CD"/>
    <w:rsid w:val="006A39AC"/>
    <w:rsid w:val="006A48B8"/>
    <w:rsid w:val="006A5918"/>
    <w:rsid w:val="006B2174"/>
    <w:rsid w:val="006B21B2"/>
    <w:rsid w:val="006B4A4A"/>
    <w:rsid w:val="006B77C4"/>
    <w:rsid w:val="006C19B2"/>
    <w:rsid w:val="006C2DE4"/>
    <w:rsid w:val="006C4409"/>
    <w:rsid w:val="006C5BB8"/>
    <w:rsid w:val="006C622C"/>
    <w:rsid w:val="006C6936"/>
    <w:rsid w:val="006C7B01"/>
    <w:rsid w:val="006D0FE8"/>
    <w:rsid w:val="006D4B2B"/>
    <w:rsid w:val="006D4F3C"/>
    <w:rsid w:val="006D4FD1"/>
    <w:rsid w:val="006D5C66"/>
    <w:rsid w:val="006E16EE"/>
    <w:rsid w:val="006E1B3C"/>
    <w:rsid w:val="006E23FB"/>
    <w:rsid w:val="006E325A"/>
    <w:rsid w:val="006E33EC"/>
    <w:rsid w:val="006E3802"/>
    <w:rsid w:val="006E6C02"/>
    <w:rsid w:val="006E7011"/>
    <w:rsid w:val="006F231A"/>
    <w:rsid w:val="006F2A32"/>
    <w:rsid w:val="006F5F47"/>
    <w:rsid w:val="006F6B55"/>
    <w:rsid w:val="006F6BFD"/>
    <w:rsid w:val="006F788D"/>
    <w:rsid w:val="006F78E1"/>
    <w:rsid w:val="00701072"/>
    <w:rsid w:val="00702054"/>
    <w:rsid w:val="007035A4"/>
    <w:rsid w:val="00711799"/>
    <w:rsid w:val="007119FD"/>
    <w:rsid w:val="00712315"/>
    <w:rsid w:val="00712B78"/>
    <w:rsid w:val="007132DD"/>
    <w:rsid w:val="0071393B"/>
    <w:rsid w:val="00713EE2"/>
    <w:rsid w:val="007161D9"/>
    <w:rsid w:val="007177FC"/>
    <w:rsid w:val="00720C5E"/>
    <w:rsid w:val="00721701"/>
    <w:rsid w:val="00723D65"/>
    <w:rsid w:val="00730833"/>
    <w:rsid w:val="00731835"/>
    <w:rsid w:val="007341F8"/>
    <w:rsid w:val="00734372"/>
    <w:rsid w:val="00734435"/>
    <w:rsid w:val="0073458F"/>
    <w:rsid w:val="00734EB8"/>
    <w:rsid w:val="0073591E"/>
    <w:rsid w:val="00735F8B"/>
    <w:rsid w:val="00737D05"/>
    <w:rsid w:val="00740A9E"/>
    <w:rsid w:val="00742D1F"/>
    <w:rsid w:val="0074336D"/>
    <w:rsid w:val="00743EBA"/>
    <w:rsid w:val="00744C8E"/>
    <w:rsid w:val="0074641A"/>
    <w:rsid w:val="0074707E"/>
    <w:rsid w:val="007516DC"/>
    <w:rsid w:val="00752E58"/>
    <w:rsid w:val="00754509"/>
    <w:rsid w:val="00754B80"/>
    <w:rsid w:val="00761918"/>
    <w:rsid w:val="00762F03"/>
    <w:rsid w:val="0076413B"/>
    <w:rsid w:val="007648AE"/>
    <w:rsid w:val="00764BF8"/>
    <w:rsid w:val="0076514D"/>
    <w:rsid w:val="00767C23"/>
    <w:rsid w:val="0077186E"/>
    <w:rsid w:val="00773D59"/>
    <w:rsid w:val="00777284"/>
    <w:rsid w:val="00781003"/>
    <w:rsid w:val="00782397"/>
    <w:rsid w:val="00785FF6"/>
    <w:rsid w:val="007911FD"/>
    <w:rsid w:val="007926C1"/>
    <w:rsid w:val="0079387B"/>
    <w:rsid w:val="00793930"/>
    <w:rsid w:val="00793DD1"/>
    <w:rsid w:val="00794FEC"/>
    <w:rsid w:val="00796435"/>
    <w:rsid w:val="007A003E"/>
    <w:rsid w:val="007A12F4"/>
    <w:rsid w:val="007A1965"/>
    <w:rsid w:val="007A1A7E"/>
    <w:rsid w:val="007A2B88"/>
    <w:rsid w:val="007A2ED1"/>
    <w:rsid w:val="007A4540"/>
    <w:rsid w:val="007A4BE6"/>
    <w:rsid w:val="007A5F89"/>
    <w:rsid w:val="007B0DC6"/>
    <w:rsid w:val="007B1094"/>
    <w:rsid w:val="007B1762"/>
    <w:rsid w:val="007B18DE"/>
    <w:rsid w:val="007B3320"/>
    <w:rsid w:val="007C301F"/>
    <w:rsid w:val="007C4540"/>
    <w:rsid w:val="007C4748"/>
    <w:rsid w:val="007C5612"/>
    <w:rsid w:val="007C62B0"/>
    <w:rsid w:val="007C65AF"/>
    <w:rsid w:val="007D135D"/>
    <w:rsid w:val="007D25B6"/>
    <w:rsid w:val="007D453F"/>
    <w:rsid w:val="007D52D8"/>
    <w:rsid w:val="007D730F"/>
    <w:rsid w:val="007D7CD8"/>
    <w:rsid w:val="007E1C2B"/>
    <w:rsid w:val="007E2975"/>
    <w:rsid w:val="007E2BFA"/>
    <w:rsid w:val="007E3AA7"/>
    <w:rsid w:val="007E47A2"/>
    <w:rsid w:val="007F1A4F"/>
    <w:rsid w:val="007F4AE6"/>
    <w:rsid w:val="007F4D08"/>
    <w:rsid w:val="007F6EE4"/>
    <w:rsid w:val="007F6FCD"/>
    <w:rsid w:val="007F737D"/>
    <w:rsid w:val="007F75D8"/>
    <w:rsid w:val="0080308E"/>
    <w:rsid w:val="00805303"/>
    <w:rsid w:val="00806705"/>
    <w:rsid w:val="00806738"/>
    <w:rsid w:val="00806E50"/>
    <w:rsid w:val="008111DD"/>
    <w:rsid w:val="00813FAA"/>
    <w:rsid w:val="0081526D"/>
    <w:rsid w:val="00821518"/>
    <w:rsid w:val="008216D5"/>
    <w:rsid w:val="008249CE"/>
    <w:rsid w:val="00831A50"/>
    <w:rsid w:val="00831B3C"/>
    <w:rsid w:val="00831C89"/>
    <w:rsid w:val="00832114"/>
    <w:rsid w:val="00833391"/>
    <w:rsid w:val="00834C46"/>
    <w:rsid w:val="00835885"/>
    <w:rsid w:val="0084093E"/>
    <w:rsid w:val="00841CE1"/>
    <w:rsid w:val="008473D8"/>
    <w:rsid w:val="008500BD"/>
    <w:rsid w:val="008528DC"/>
    <w:rsid w:val="00852B8C"/>
    <w:rsid w:val="00854981"/>
    <w:rsid w:val="00860C83"/>
    <w:rsid w:val="00861860"/>
    <w:rsid w:val="00864B2E"/>
    <w:rsid w:val="00865963"/>
    <w:rsid w:val="00871C1D"/>
    <w:rsid w:val="0087450E"/>
    <w:rsid w:val="008758AC"/>
    <w:rsid w:val="00875A82"/>
    <w:rsid w:val="00876CA3"/>
    <w:rsid w:val="008772FE"/>
    <w:rsid w:val="008775F1"/>
    <w:rsid w:val="008821AE"/>
    <w:rsid w:val="00883D3A"/>
    <w:rsid w:val="008854F7"/>
    <w:rsid w:val="008856AC"/>
    <w:rsid w:val="00885A9D"/>
    <w:rsid w:val="008929D2"/>
    <w:rsid w:val="00893636"/>
    <w:rsid w:val="00893B94"/>
    <w:rsid w:val="00896E9D"/>
    <w:rsid w:val="00896F11"/>
    <w:rsid w:val="008A0E92"/>
    <w:rsid w:val="008A1049"/>
    <w:rsid w:val="008A1C98"/>
    <w:rsid w:val="008A322D"/>
    <w:rsid w:val="008A4D72"/>
    <w:rsid w:val="008A6285"/>
    <w:rsid w:val="008A63B2"/>
    <w:rsid w:val="008B345D"/>
    <w:rsid w:val="008B356E"/>
    <w:rsid w:val="008B6AFD"/>
    <w:rsid w:val="008C1FC2"/>
    <w:rsid w:val="008C2980"/>
    <w:rsid w:val="008C4219"/>
    <w:rsid w:val="008C4DD6"/>
    <w:rsid w:val="008C5AFB"/>
    <w:rsid w:val="008D07FB"/>
    <w:rsid w:val="008D0C02"/>
    <w:rsid w:val="008D1C8A"/>
    <w:rsid w:val="008D357D"/>
    <w:rsid w:val="008D435A"/>
    <w:rsid w:val="008D4627"/>
    <w:rsid w:val="008E2289"/>
    <w:rsid w:val="008E387B"/>
    <w:rsid w:val="008E6087"/>
    <w:rsid w:val="008E752A"/>
    <w:rsid w:val="008E758D"/>
    <w:rsid w:val="008F10A7"/>
    <w:rsid w:val="008F70F5"/>
    <w:rsid w:val="008F755D"/>
    <w:rsid w:val="008F7A39"/>
    <w:rsid w:val="009021E8"/>
    <w:rsid w:val="00902243"/>
    <w:rsid w:val="0090454B"/>
    <w:rsid w:val="00904677"/>
    <w:rsid w:val="00905EE2"/>
    <w:rsid w:val="00911440"/>
    <w:rsid w:val="00911712"/>
    <w:rsid w:val="00911B27"/>
    <w:rsid w:val="00912EB0"/>
    <w:rsid w:val="009161DE"/>
    <w:rsid w:val="009170BE"/>
    <w:rsid w:val="00920B55"/>
    <w:rsid w:val="00925405"/>
    <w:rsid w:val="00925BEA"/>
    <w:rsid w:val="009262C9"/>
    <w:rsid w:val="009267E6"/>
    <w:rsid w:val="00930EB9"/>
    <w:rsid w:val="00932C3F"/>
    <w:rsid w:val="00933DC7"/>
    <w:rsid w:val="00934F77"/>
    <w:rsid w:val="009418F4"/>
    <w:rsid w:val="00942BBC"/>
    <w:rsid w:val="00944180"/>
    <w:rsid w:val="00944AA0"/>
    <w:rsid w:val="00947DA2"/>
    <w:rsid w:val="00951177"/>
    <w:rsid w:val="0095359C"/>
    <w:rsid w:val="009673E8"/>
    <w:rsid w:val="00971A0F"/>
    <w:rsid w:val="0097336F"/>
    <w:rsid w:val="00974DB8"/>
    <w:rsid w:val="00980661"/>
    <w:rsid w:val="0098093B"/>
    <w:rsid w:val="0098351B"/>
    <w:rsid w:val="00985878"/>
    <w:rsid w:val="00985B85"/>
    <w:rsid w:val="009876D4"/>
    <w:rsid w:val="009914A5"/>
    <w:rsid w:val="00993649"/>
    <w:rsid w:val="0099548E"/>
    <w:rsid w:val="00996456"/>
    <w:rsid w:val="00996A12"/>
    <w:rsid w:val="00997B0F"/>
    <w:rsid w:val="009A0CC3"/>
    <w:rsid w:val="009A1CAD"/>
    <w:rsid w:val="009A3440"/>
    <w:rsid w:val="009A5832"/>
    <w:rsid w:val="009A6838"/>
    <w:rsid w:val="009B24B5"/>
    <w:rsid w:val="009B4EBC"/>
    <w:rsid w:val="009B52CB"/>
    <w:rsid w:val="009B5ABB"/>
    <w:rsid w:val="009B6631"/>
    <w:rsid w:val="009B73CE"/>
    <w:rsid w:val="009C2461"/>
    <w:rsid w:val="009C28A6"/>
    <w:rsid w:val="009C6FE2"/>
    <w:rsid w:val="009C74D7"/>
    <w:rsid w:val="009C7674"/>
    <w:rsid w:val="009D004A"/>
    <w:rsid w:val="009D0252"/>
    <w:rsid w:val="009D3116"/>
    <w:rsid w:val="009D39E8"/>
    <w:rsid w:val="009D5879"/>
    <w:rsid w:val="009D5880"/>
    <w:rsid w:val="009E1074"/>
    <w:rsid w:val="009E1FD4"/>
    <w:rsid w:val="009E3B07"/>
    <w:rsid w:val="009E51D1"/>
    <w:rsid w:val="009E5531"/>
    <w:rsid w:val="009E5B6A"/>
    <w:rsid w:val="009F0C95"/>
    <w:rsid w:val="009F171E"/>
    <w:rsid w:val="009F3D2F"/>
    <w:rsid w:val="009F7052"/>
    <w:rsid w:val="00A02668"/>
    <w:rsid w:val="00A02801"/>
    <w:rsid w:val="00A02BC1"/>
    <w:rsid w:val="00A02E50"/>
    <w:rsid w:val="00A06A39"/>
    <w:rsid w:val="00A06C2B"/>
    <w:rsid w:val="00A077BA"/>
    <w:rsid w:val="00A07F58"/>
    <w:rsid w:val="00A131CB"/>
    <w:rsid w:val="00A14847"/>
    <w:rsid w:val="00A16D6D"/>
    <w:rsid w:val="00A21383"/>
    <w:rsid w:val="00A2199F"/>
    <w:rsid w:val="00A21B31"/>
    <w:rsid w:val="00A2360E"/>
    <w:rsid w:val="00A26E0C"/>
    <w:rsid w:val="00A32FCB"/>
    <w:rsid w:val="00A34C25"/>
    <w:rsid w:val="00A3507D"/>
    <w:rsid w:val="00A3717A"/>
    <w:rsid w:val="00A37939"/>
    <w:rsid w:val="00A4088C"/>
    <w:rsid w:val="00A42591"/>
    <w:rsid w:val="00A4456B"/>
    <w:rsid w:val="00A448D4"/>
    <w:rsid w:val="00A452E0"/>
    <w:rsid w:val="00A504D4"/>
    <w:rsid w:val="00A50A6A"/>
    <w:rsid w:val="00A50BEA"/>
    <w:rsid w:val="00A51EA5"/>
    <w:rsid w:val="00A53742"/>
    <w:rsid w:val="00A54B57"/>
    <w:rsid w:val="00A557A1"/>
    <w:rsid w:val="00A565E6"/>
    <w:rsid w:val="00A56BC7"/>
    <w:rsid w:val="00A62F14"/>
    <w:rsid w:val="00A63059"/>
    <w:rsid w:val="00A63AE3"/>
    <w:rsid w:val="00A651A4"/>
    <w:rsid w:val="00A71361"/>
    <w:rsid w:val="00A74069"/>
    <w:rsid w:val="00A746E2"/>
    <w:rsid w:val="00A747C5"/>
    <w:rsid w:val="00A769C7"/>
    <w:rsid w:val="00A76BD1"/>
    <w:rsid w:val="00A77E48"/>
    <w:rsid w:val="00A81FF2"/>
    <w:rsid w:val="00A82676"/>
    <w:rsid w:val="00A83904"/>
    <w:rsid w:val="00A83DF0"/>
    <w:rsid w:val="00A84103"/>
    <w:rsid w:val="00A87CDE"/>
    <w:rsid w:val="00A90A79"/>
    <w:rsid w:val="00A90F0C"/>
    <w:rsid w:val="00A95D56"/>
    <w:rsid w:val="00A96B30"/>
    <w:rsid w:val="00AA59B5"/>
    <w:rsid w:val="00AA6213"/>
    <w:rsid w:val="00AA65D2"/>
    <w:rsid w:val="00AA7777"/>
    <w:rsid w:val="00AA7B84"/>
    <w:rsid w:val="00AB4285"/>
    <w:rsid w:val="00AC0B4C"/>
    <w:rsid w:val="00AC1164"/>
    <w:rsid w:val="00AC2296"/>
    <w:rsid w:val="00AC2754"/>
    <w:rsid w:val="00AC2EA7"/>
    <w:rsid w:val="00AC48B0"/>
    <w:rsid w:val="00AC4ACD"/>
    <w:rsid w:val="00AC5DFB"/>
    <w:rsid w:val="00AC7BD7"/>
    <w:rsid w:val="00AD13DC"/>
    <w:rsid w:val="00AD54B6"/>
    <w:rsid w:val="00AD6DE2"/>
    <w:rsid w:val="00AD6EC7"/>
    <w:rsid w:val="00AE0664"/>
    <w:rsid w:val="00AE0A40"/>
    <w:rsid w:val="00AE1ED4"/>
    <w:rsid w:val="00AE21E1"/>
    <w:rsid w:val="00AE2F8D"/>
    <w:rsid w:val="00AE3BAE"/>
    <w:rsid w:val="00AE6A21"/>
    <w:rsid w:val="00AF1C8F"/>
    <w:rsid w:val="00AF2B68"/>
    <w:rsid w:val="00AF2C92"/>
    <w:rsid w:val="00AF3EC1"/>
    <w:rsid w:val="00AF5025"/>
    <w:rsid w:val="00AF519F"/>
    <w:rsid w:val="00AF5387"/>
    <w:rsid w:val="00AF55F5"/>
    <w:rsid w:val="00AF7E86"/>
    <w:rsid w:val="00B024B9"/>
    <w:rsid w:val="00B0374F"/>
    <w:rsid w:val="00B050AF"/>
    <w:rsid w:val="00B077FA"/>
    <w:rsid w:val="00B127D7"/>
    <w:rsid w:val="00B13B0C"/>
    <w:rsid w:val="00B1453A"/>
    <w:rsid w:val="00B20F82"/>
    <w:rsid w:val="00B25BD5"/>
    <w:rsid w:val="00B2633E"/>
    <w:rsid w:val="00B271C2"/>
    <w:rsid w:val="00B334B4"/>
    <w:rsid w:val="00B34079"/>
    <w:rsid w:val="00B3627A"/>
    <w:rsid w:val="00B3793A"/>
    <w:rsid w:val="00B37F5F"/>
    <w:rsid w:val="00B401BA"/>
    <w:rsid w:val="00B407E4"/>
    <w:rsid w:val="00B417EF"/>
    <w:rsid w:val="00B425B6"/>
    <w:rsid w:val="00B42A72"/>
    <w:rsid w:val="00B43647"/>
    <w:rsid w:val="00B441AE"/>
    <w:rsid w:val="00B45636"/>
    <w:rsid w:val="00B45A65"/>
    <w:rsid w:val="00B45F33"/>
    <w:rsid w:val="00B46D50"/>
    <w:rsid w:val="00B52F01"/>
    <w:rsid w:val="00B53170"/>
    <w:rsid w:val="00B548B9"/>
    <w:rsid w:val="00B56DBE"/>
    <w:rsid w:val="00B62999"/>
    <w:rsid w:val="00B63BE3"/>
    <w:rsid w:val="00B64885"/>
    <w:rsid w:val="00B66810"/>
    <w:rsid w:val="00B7217E"/>
    <w:rsid w:val="00B72BE3"/>
    <w:rsid w:val="00B73B80"/>
    <w:rsid w:val="00B770C7"/>
    <w:rsid w:val="00B80F26"/>
    <w:rsid w:val="00B82070"/>
    <w:rsid w:val="00B822BD"/>
    <w:rsid w:val="00B842AD"/>
    <w:rsid w:val="00B842F4"/>
    <w:rsid w:val="00B87DD7"/>
    <w:rsid w:val="00B91A7B"/>
    <w:rsid w:val="00B929DD"/>
    <w:rsid w:val="00B9332F"/>
    <w:rsid w:val="00B93AF6"/>
    <w:rsid w:val="00B95405"/>
    <w:rsid w:val="00B963F1"/>
    <w:rsid w:val="00B974BB"/>
    <w:rsid w:val="00B97966"/>
    <w:rsid w:val="00BA020A"/>
    <w:rsid w:val="00BB025A"/>
    <w:rsid w:val="00BB02A4"/>
    <w:rsid w:val="00BB0CCB"/>
    <w:rsid w:val="00BB1270"/>
    <w:rsid w:val="00BB1E44"/>
    <w:rsid w:val="00BB5267"/>
    <w:rsid w:val="00BB52B8"/>
    <w:rsid w:val="00BB59D8"/>
    <w:rsid w:val="00BB65F7"/>
    <w:rsid w:val="00BB7BE4"/>
    <w:rsid w:val="00BB7E69"/>
    <w:rsid w:val="00BC0E51"/>
    <w:rsid w:val="00BC3C1F"/>
    <w:rsid w:val="00BC6E2B"/>
    <w:rsid w:val="00BC7CE7"/>
    <w:rsid w:val="00BD295E"/>
    <w:rsid w:val="00BD4664"/>
    <w:rsid w:val="00BD5B71"/>
    <w:rsid w:val="00BD748D"/>
    <w:rsid w:val="00BE1193"/>
    <w:rsid w:val="00BE2067"/>
    <w:rsid w:val="00BE2704"/>
    <w:rsid w:val="00BF4849"/>
    <w:rsid w:val="00BF4EA7"/>
    <w:rsid w:val="00BF7938"/>
    <w:rsid w:val="00C00EDB"/>
    <w:rsid w:val="00C02863"/>
    <w:rsid w:val="00C0383A"/>
    <w:rsid w:val="00C050A8"/>
    <w:rsid w:val="00C067FF"/>
    <w:rsid w:val="00C12862"/>
    <w:rsid w:val="00C13C79"/>
    <w:rsid w:val="00C13D28"/>
    <w:rsid w:val="00C14585"/>
    <w:rsid w:val="00C165A0"/>
    <w:rsid w:val="00C216CE"/>
    <w:rsid w:val="00C2184F"/>
    <w:rsid w:val="00C22944"/>
    <w:rsid w:val="00C22A78"/>
    <w:rsid w:val="00C23C7E"/>
    <w:rsid w:val="00C246C5"/>
    <w:rsid w:val="00C249C2"/>
    <w:rsid w:val="00C25A82"/>
    <w:rsid w:val="00C30A2A"/>
    <w:rsid w:val="00C33993"/>
    <w:rsid w:val="00C4069E"/>
    <w:rsid w:val="00C41ADC"/>
    <w:rsid w:val="00C44149"/>
    <w:rsid w:val="00C44410"/>
    <w:rsid w:val="00C44A15"/>
    <w:rsid w:val="00C4630A"/>
    <w:rsid w:val="00C51074"/>
    <w:rsid w:val="00C523F0"/>
    <w:rsid w:val="00C526D2"/>
    <w:rsid w:val="00C53A91"/>
    <w:rsid w:val="00C5667B"/>
    <w:rsid w:val="00C5794E"/>
    <w:rsid w:val="00C60968"/>
    <w:rsid w:val="00C62B3F"/>
    <w:rsid w:val="00C63D39"/>
    <w:rsid w:val="00C63EDD"/>
    <w:rsid w:val="00C65B36"/>
    <w:rsid w:val="00C675F4"/>
    <w:rsid w:val="00C7292E"/>
    <w:rsid w:val="00C7399F"/>
    <w:rsid w:val="00C74982"/>
    <w:rsid w:val="00C74E88"/>
    <w:rsid w:val="00C76FDB"/>
    <w:rsid w:val="00C7729F"/>
    <w:rsid w:val="00C80924"/>
    <w:rsid w:val="00C82252"/>
    <w:rsid w:val="00C8286B"/>
    <w:rsid w:val="00C8495E"/>
    <w:rsid w:val="00C87688"/>
    <w:rsid w:val="00C92907"/>
    <w:rsid w:val="00C93850"/>
    <w:rsid w:val="00C941FF"/>
    <w:rsid w:val="00C947F8"/>
    <w:rsid w:val="00C9515F"/>
    <w:rsid w:val="00C963C5"/>
    <w:rsid w:val="00C96FFB"/>
    <w:rsid w:val="00CA02B1"/>
    <w:rsid w:val="00CA030C"/>
    <w:rsid w:val="00CA1F41"/>
    <w:rsid w:val="00CA32EE"/>
    <w:rsid w:val="00CA5771"/>
    <w:rsid w:val="00CA6A1A"/>
    <w:rsid w:val="00CB037E"/>
    <w:rsid w:val="00CB2815"/>
    <w:rsid w:val="00CC1E75"/>
    <w:rsid w:val="00CC248E"/>
    <w:rsid w:val="00CC2E0E"/>
    <w:rsid w:val="00CC361C"/>
    <w:rsid w:val="00CC474B"/>
    <w:rsid w:val="00CC5830"/>
    <w:rsid w:val="00CC658C"/>
    <w:rsid w:val="00CC67BF"/>
    <w:rsid w:val="00CD0843"/>
    <w:rsid w:val="00CD4E31"/>
    <w:rsid w:val="00CD5A78"/>
    <w:rsid w:val="00CD6C62"/>
    <w:rsid w:val="00CD7345"/>
    <w:rsid w:val="00CE022E"/>
    <w:rsid w:val="00CE22C8"/>
    <w:rsid w:val="00CE2770"/>
    <w:rsid w:val="00CE2EAD"/>
    <w:rsid w:val="00CE372E"/>
    <w:rsid w:val="00CE6819"/>
    <w:rsid w:val="00CF0A1B"/>
    <w:rsid w:val="00CF19F6"/>
    <w:rsid w:val="00CF1A1C"/>
    <w:rsid w:val="00CF2F4F"/>
    <w:rsid w:val="00CF4DD0"/>
    <w:rsid w:val="00CF536D"/>
    <w:rsid w:val="00CF63FD"/>
    <w:rsid w:val="00D01619"/>
    <w:rsid w:val="00D02135"/>
    <w:rsid w:val="00D02E9D"/>
    <w:rsid w:val="00D03262"/>
    <w:rsid w:val="00D0748F"/>
    <w:rsid w:val="00D10CB8"/>
    <w:rsid w:val="00D113D7"/>
    <w:rsid w:val="00D12806"/>
    <w:rsid w:val="00D12D44"/>
    <w:rsid w:val="00D15018"/>
    <w:rsid w:val="00D158AC"/>
    <w:rsid w:val="00D161F0"/>
    <w:rsid w:val="00D1694C"/>
    <w:rsid w:val="00D20F5E"/>
    <w:rsid w:val="00D210C3"/>
    <w:rsid w:val="00D211A1"/>
    <w:rsid w:val="00D213FC"/>
    <w:rsid w:val="00D233A9"/>
    <w:rsid w:val="00D23B76"/>
    <w:rsid w:val="00D24B4A"/>
    <w:rsid w:val="00D27A54"/>
    <w:rsid w:val="00D34A99"/>
    <w:rsid w:val="00D37537"/>
    <w:rsid w:val="00D379A3"/>
    <w:rsid w:val="00D37C4F"/>
    <w:rsid w:val="00D430EF"/>
    <w:rsid w:val="00D43747"/>
    <w:rsid w:val="00D45FF3"/>
    <w:rsid w:val="00D512CF"/>
    <w:rsid w:val="00D528B9"/>
    <w:rsid w:val="00D52D68"/>
    <w:rsid w:val="00D53186"/>
    <w:rsid w:val="00D5487D"/>
    <w:rsid w:val="00D60140"/>
    <w:rsid w:val="00D6024A"/>
    <w:rsid w:val="00D608B5"/>
    <w:rsid w:val="00D61CD2"/>
    <w:rsid w:val="00D64739"/>
    <w:rsid w:val="00D65A4C"/>
    <w:rsid w:val="00D67504"/>
    <w:rsid w:val="00D707EB"/>
    <w:rsid w:val="00D71F99"/>
    <w:rsid w:val="00D73CA4"/>
    <w:rsid w:val="00D73D71"/>
    <w:rsid w:val="00D74396"/>
    <w:rsid w:val="00D776FD"/>
    <w:rsid w:val="00D80284"/>
    <w:rsid w:val="00D81742"/>
    <w:rsid w:val="00D81F71"/>
    <w:rsid w:val="00D829D4"/>
    <w:rsid w:val="00D8642D"/>
    <w:rsid w:val="00D8696F"/>
    <w:rsid w:val="00D90A5E"/>
    <w:rsid w:val="00D91A68"/>
    <w:rsid w:val="00D95A68"/>
    <w:rsid w:val="00DA17C7"/>
    <w:rsid w:val="00DA6A9A"/>
    <w:rsid w:val="00DB1EFD"/>
    <w:rsid w:val="00DB3EAF"/>
    <w:rsid w:val="00DB46C6"/>
    <w:rsid w:val="00DB6C91"/>
    <w:rsid w:val="00DC0838"/>
    <w:rsid w:val="00DC3203"/>
    <w:rsid w:val="00DC3C99"/>
    <w:rsid w:val="00DC52F5"/>
    <w:rsid w:val="00DC5FD0"/>
    <w:rsid w:val="00DD0354"/>
    <w:rsid w:val="00DD27D7"/>
    <w:rsid w:val="00DD2A78"/>
    <w:rsid w:val="00DD3D00"/>
    <w:rsid w:val="00DD4356"/>
    <w:rsid w:val="00DD458C"/>
    <w:rsid w:val="00DD4C5A"/>
    <w:rsid w:val="00DD72E9"/>
    <w:rsid w:val="00DD7605"/>
    <w:rsid w:val="00DE2020"/>
    <w:rsid w:val="00DE3476"/>
    <w:rsid w:val="00DE3C70"/>
    <w:rsid w:val="00DE7BEA"/>
    <w:rsid w:val="00DF2903"/>
    <w:rsid w:val="00DF43C2"/>
    <w:rsid w:val="00DF5550"/>
    <w:rsid w:val="00DF5B84"/>
    <w:rsid w:val="00DF6D5B"/>
    <w:rsid w:val="00DF771B"/>
    <w:rsid w:val="00DF7EE2"/>
    <w:rsid w:val="00E01BAA"/>
    <w:rsid w:val="00E01D46"/>
    <w:rsid w:val="00E0282A"/>
    <w:rsid w:val="00E02F9B"/>
    <w:rsid w:val="00E07E14"/>
    <w:rsid w:val="00E12FC8"/>
    <w:rsid w:val="00E14F94"/>
    <w:rsid w:val="00E17336"/>
    <w:rsid w:val="00E17D15"/>
    <w:rsid w:val="00E2161A"/>
    <w:rsid w:val="00E22B95"/>
    <w:rsid w:val="00E30331"/>
    <w:rsid w:val="00E30BB8"/>
    <w:rsid w:val="00E31F9C"/>
    <w:rsid w:val="00E341B4"/>
    <w:rsid w:val="00E36492"/>
    <w:rsid w:val="00E40488"/>
    <w:rsid w:val="00E4104A"/>
    <w:rsid w:val="00E50367"/>
    <w:rsid w:val="00E51ABA"/>
    <w:rsid w:val="00E51ECB"/>
    <w:rsid w:val="00E524CB"/>
    <w:rsid w:val="00E65456"/>
    <w:rsid w:val="00E65A91"/>
    <w:rsid w:val="00E66188"/>
    <w:rsid w:val="00E664FB"/>
    <w:rsid w:val="00E672F0"/>
    <w:rsid w:val="00E70373"/>
    <w:rsid w:val="00E72E40"/>
    <w:rsid w:val="00E73665"/>
    <w:rsid w:val="00E73999"/>
    <w:rsid w:val="00E73BDC"/>
    <w:rsid w:val="00E73E9E"/>
    <w:rsid w:val="00E81660"/>
    <w:rsid w:val="00E854FE"/>
    <w:rsid w:val="00E86FE6"/>
    <w:rsid w:val="00E902BA"/>
    <w:rsid w:val="00E906CC"/>
    <w:rsid w:val="00E939A0"/>
    <w:rsid w:val="00E97E4E"/>
    <w:rsid w:val="00EA1CC2"/>
    <w:rsid w:val="00EA2D76"/>
    <w:rsid w:val="00EA4644"/>
    <w:rsid w:val="00EA4CC3"/>
    <w:rsid w:val="00EA758A"/>
    <w:rsid w:val="00EB03F1"/>
    <w:rsid w:val="00EB096F"/>
    <w:rsid w:val="00EB199F"/>
    <w:rsid w:val="00EB1CA3"/>
    <w:rsid w:val="00EB27C4"/>
    <w:rsid w:val="00EB5387"/>
    <w:rsid w:val="00EB5C10"/>
    <w:rsid w:val="00EB7322"/>
    <w:rsid w:val="00EC0FE9"/>
    <w:rsid w:val="00EC198B"/>
    <w:rsid w:val="00EC426D"/>
    <w:rsid w:val="00EC571B"/>
    <w:rsid w:val="00EC57D7"/>
    <w:rsid w:val="00EC6385"/>
    <w:rsid w:val="00ED1DE9"/>
    <w:rsid w:val="00ED23D4"/>
    <w:rsid w:val="00ED5E0B"/>
    <w:rsid w:val="00EE37B6"/>
    <w:rsid w:val="00EF0F45"/>
    <w:rsid w:val="00EF4D51"/>
    <w:rsid w:val="00EF4FFF"/>
    <w:rsid w:val="00EF7463"/>
    <w:rsid w:val="00EF7971"/>
    <w:rsid w:val="00F002EF"/>
    <w:rsid w:val="00F01EE9"/>
    <w:rsid w:val="00F04900"/>
    <w:rsid w:val="00F06364"/>
    <w:rsid w:val="00F065A4"/>
    <w:rsid w:val="00F10FF8"/>
    <w:rsid w:val="00F125E3"/>
    <w:rsid w:val="00F126B9"/>
    <w:rsid w:val="00F12715"/>
    <w:rsid w:val="00F12CAF"/>
    <w:rsid w:val="00F144D5"/>
    <w:rsid w:val="00F146F0"/>
    <w:rsid w:val="00F15039"/>
    <w:rsid w:val="00F15288"/>
    <w:rsid w:val="00F16084"/>
    <w:rsid w:val="00F1617C"/>
    <w:rsid w:val="00F16D27"/>
    <w:rsid w:val="00F20FF3"/>
    <w:rsid w:val="00F2190B"/>
    <w:rsid w:val="00F228B5"/>
    <w:rsid w:val="00F2389C"/>
    <w:rsid w:val="00F25C67"/>
    <w:rsid w:val="00F30DFF"/>
    <w:rsid w:val="00F32B80"/>
    <w:rsid w:val="00F330A1"/>
    <w:rsid w:val="00F334DA"/>
    <w:rsid w:val="00F3370D"/>
    <w:rsid w:val="00F340EB"/>
    <w:rsid w:val="00F34285"/>
    <w:rsid w:val="00F35285"/>
    <w:rsid w:val="00F353B7"/>
    <w:rsid w:val="00F35F08"/>
    <w:rsid w:val="00F4037D"/>
    <w:rsid w:val="00F40EAB"/>
    <w:rsid w:val="00F43B9D"/>
    <w:rsid w:val="00F43DDA"/>
    <w:rsid w:val="00F44AFE"/>
    <w:rsid w:val="00F44D5E"/>
    <w:rsid w:val="00F46C5B"/>
    <w:rsid w:val="00F51260"/>
    <w:rsid w:val="00F5219E"/>
    <w:rsid w:val="00F53A35"/>
    <w:rsid w:val="00F552D4"/>
    <w:rsid w:val="00F55A3D"/>
    <w:rsid w:val="00F5744B"/>
    <w:rsid w:val="00F61209"/>
    <w:rsid w:val="00F6259E"/>
    <w:rsid w:val="00F65DD4"/>
    <w:rsid w:val="00F672B2"/>
    <w:rsid w:val="00F67414"/>
    <w:rsid w:val="00F70D0F"/>
    <w:rsid w:val="00F71E08"/>
    <w:rsid w:val="00F81194"/>
    <w:rsid w:val="00F83973"/>
    <w:rsid w:val="00F87FA3"/>
    <w:rsid w:val="00F93D8C"/>
    <w:rsid w:val="00F95393"/>
    <w:rsid w:val="00FA3102"/>
    <w:rsid w:val="00FA48D4"/>
    <w:rsid w:val="00FA4C2C"/>
    <w:rsid w:val="00FA54FA"/>
    <w:rsid w:val="00FA5D03"/>
    <w:rsid w:val="00FA653A"/>
    <w:rsid w:val="00FA6D39"/>
    <w:rsid w:val="00FB227E"/>
    <w:rsid w:val="00FB2F3F"/>
    <w:rsid w:val="00FB3D61"/>
    <w:rsid w:val="00FB44CE"/>
    <w:rsid w:val="00FB5009"/>
    <w:rsid w:val="00FB76AB"/>
    <w:rsid w:val="00FC0228"/>
    <w:rsid w:val="00FC3803"/>
    <w:rsid w:val="00FC4830"/>
    <w:rsid w:val="00FD03FE"/>
    <w:rsid w:val="00FD10A4"/>
    <w:rsid w:val="00FD126E"/>
    <w:rsid w:val="00FD3C36"/>
    <w:rsid w:val="00FD4D81"/>
    <w:rsid w:val="00FD5F2A"/>
    <w:rsid w:val="00FD726E"/>
    <w:rsid w:val="00FD72AD"/>
    <w:rsid w:val="00FD7498"/>
    <w:rsid w:val="00FD7FB3"/>
    <w:rsid w:val="00FE408E"/>
    <w:rsid w:val="00FE4713"/>
    <w:rsid w:val="00FE5491"/>
    <w:rsid w:val="00FE54B7"/>
    <w:rsid w:val="00FE7A7C"/>
    <w:rsid w:val="00FF1F44"/>
    <w:rsid w:val="00FF225E"/>
    <w:rsid w:val="00FF672C"/>
    <w:rsid w:val="00FF6C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52FB990"/>
  <w15:docId w15:val="{30218925-24D6-4C92-91C6-0698091CF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heading 1" w:qFormat="1"/>
    <w:lsdException w:name="heading 2" w:qFormat="1"/>
    <w:lsdException w:name="heading 3" w:qFormat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B096F"/>
    <w:pPr>
      <w:spacing w:line="480" w:lineRule="auto"/>
    </w:pPr>
    <w:rPr>
      <w:sz w:val="24"/>
      <w:szCs w:val="24"/>
    </w:rPr>
  </w:style>
  <w:style w:type="paragraph" w:styleId="Ttulo1">
    <w:name w:val="heading 1"/>
    <w:basedOn w:val="Normal"/>
    <w:next w:val="Paragraph"/>
    <w:link w:val="Ttulo1Car"/>
    <w:qFormat/>
    <w:rsid w:val="00AE1ED4"/>
    <w:pPr>
      <w:keepNext/>
      <w:spacing w:before="360" w:after="60" w:line="360" w:lineRule="auto"/>
      <w:ind w:right="567"/>
      <w:contextualSpacing/>
      <w:outlineLvl w:val="0"/>
    </w:pPr>
    <w:rPr>
      <w:rFonts w:cs="Arial"/>
      <w:b/>
      <w:bCs/>
      <w:kern w:val="32"/>
      <w:szCs w:val="32"/>
    </w:rPr>
  </w:style>
  <w:style w:type="paragraph" w:styleId="Ttulo2">
    <w:name w:val="heading 2"/>
    <w:basedOn w:val="Normal"/>
    <w:next w:val="Paragraph"/>
    <w:link w:val="Ttulo2Car"/>
    <w:qFormat/>
    <w:rsid w:val="008D07FB"/>
    <w:pPr>
      <w:keepNext/>
      <w:spacing w:before="360" w:after="60" w:line="360" w:lineRule="auto"/>
      <w:ind w:right="567"/>
      <w:contextualSpacing/>
      <w:outlineLvl w:val="1"/>
    </w:pPr>
    <w:rPr>
      <w:rFonts w:cs="Arial"/>
      <w:b/>
      <w:bCs/>
      <w:i/>
      <w:iCs/>
      <w:szCs w:val="28"/>
    </w:rPr>
  </w:style>
  <w:style w:type="paragraph" w:styleId="Ttulo3">
    <w:name w:val="heading 3"/>
    <w:basedOn w:val="Normal"/>
    <w:next w:val="Paragraph"/>
    <w:link w:val="Ttulo3Car"/>
    <w:qFormat/>
    <w:rsid w:val="00DF7EE2"/>
    <w:pPr>
      <w:keepNext/>
      <w:spacing w:before="360" w:after="60" w:line="360" w:lineRule="auto"/>
      <w:ind w:right="567"/>
      <w:contextualSpacing/>
      <w:outlineLvl w:val="2"/>
    </w:pPr>
    <w:rPr>
      <w:rFonts w:cs="Arial"/>
      <w:bCs/>
      <w:i/>
      <w:szCs w:val="26"/>
    </w:rPr>
  </w:style>
  <w:style w:type="paragraph" w:styleId="Ttulo4">
    <w:name w:val="heading 4"/>
    <w:basedOn w:val="Paragraph"/>
    <w:next w:val="Newparagraph"/>
    <w:link w:val="Ttulo4Car"/>
    <w:rsid w:val="00F43B9D"/>
    <w:pPr>
      <w:spacing w:before="360"/>
      <w:outlineLvl w:val="3"/>
    </w:pPr>
    <w:rPr>
      <w:bCs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Articletitle">
    <w:name w:val="Article title"/>
    <w:basedOn w:val="Normal"/>
    <w:next w:val="Normal"/>
    <w:qFormat/>
    <w:rsid w:val="0024692A"/>
    <w:pPr>
      <w:spacing w:after="120" w:line="360" w:lineRule="auto"/>
    </w:pPr>
    <w:rPr>
      <w:b/>
      <w:sz w:val="28"/>
    </w:rPr>
  </w:style>
  <w:style w:type="paragraph" w:customStyle="1" w:styleId="Authornames">
    <w:name w:val="Author names"/>
    <w:basedOn w:val="Normal"/>
    <w:next w:val="Normal"/>
    <w:qFormat/>
    <w:rsid w:val="00F04900"/>
    <w:pPr>
      <w:spacing w:before="240" w:line="360" w:lineRule="auto"/>
    </w:pPr>
    <w:rPr>
      <w:sz w:val="28"/>
    </w:rPr>
  </w:style>
  <w:style w:type="paragraph" w:customStyle="1" w:styleId="Affiliation">
    <w:name w:val="Affiliation"/>
    <w:basedOn w:val="Normal"/>
    <w:qFormat/>
    <w:rsid w:val="00F04900"/>
    <w:pPr>
      <w:spacing w:before="240" w:line="360" w:lineRule="auto"/>
    </w:pPr>
    <w:rPr>
      <w:i/>
    </w:rPr>
  </w:style>
  <w:style w:type="paragraph" w:customStyle="1" w:styleId="Receiveddates">
    <w:name w:val="Received dates"/>
    <w:basedOn w:val="Affiliation"/>
    <w:next w:val="Normal"/>
    <w:qFormat/>
    <w:rsid w:val="00CC474B"/>
  </w:style>
  <w:style w:type="paragraph" w:customStyle="1" w:styleId="Abstract">
    <w:name w:val="Abstract"/>
    <w:basedOn w:val="Normal"/>
    <w:next w:val="Keywords"/>
    <w:qFormat/>
    <w:rsid w:val="00310E13"/>
    <w:pPr>
      <w:spacing w:before="360" w:after="300" w:line="360" w:lineRule="auto"/>
      <w:ind w:left="720" w:right="567"/>
    </w:pPr>
    <w:rPr>
      <w:sz w:val="22"/>
    </w:rPr>
  </w:style>
  <w:style w:type="paragraph" w:customStyle="1" w:styleId="Keywords">
    <w:name w:val="Keywords"/>
    <w:basedOn w:val="Normal"/>
    <w:next w:val="Paragraph"/>
    <w:qFormat/>
    <w:rsid w:val="00BB1270"/>
    <w:pPr>
      <w:spacing w:before="240" w:after="240" w:line="360" w:lineRule="auto"/>
      <w:ind w:left="720" w:right="567"/>
    </w:pPr>
    <w:rPr>
      <w:sz w:val="22"/>
    </w:rPr>
  </w:style>
  <w:style w:type="paragraph" w:customStyle="1" w:styleId="Correspondencedetails">
    <w:name w:val="Correspondence details"/>
    <w:basedOn w:val="Normal"/>
    <w:qFormat/>
    <w:rsid w:val="00F04900"/>
    <w:pPr>
      <w:spacing w:before="240" w:line="360" w:lineRule="auto"/>
    </w:pPr>
  </w:style>
  <w:style w:type="paragraph" w:customStyle="1" w:styleId="Displayedquotation">
    <w:name w:val="Displayed quotation"/>
    <w:basedOn w:val="Normal"/>
    <w:qFormat/>
    <w:rsid w:val="00731835"/>
    <w:pPr>
      <w:tabs>
        <w:tab w:val="left" w:pos="1077"/>
        <w:tab w:val="left" w:pos="1440"/>
        <w:tab w:val="left" w:pos="1797"/>
        <w:tab w:val="left" w:pos="2155"/>
        <w:tab w:val="left" w:pos="2512"/>
      </w:tabs>
      <w:spacing w:before="240" w:after="360" w:line="360" w:lineRule="auto"/>
      <w:ind w:left="709" w:right="425"/>
      <w:contextualSpacing/>
    </w:pPr>
    <w:rPr>
      <w:sz w:val="22"/>
    </w:rPr>
  </w:style>
  <w:style w:type="paragraph" w:customStyle="1" w:styleId="Numberedlist">
    <w:name w:val="Numbered list"/>
    <w:basedOn w:val="Paragraph"/>
    <w:next w:val="Paragraph"/>
    <w:qFormat/>
    <w:rsid w:val="00D80284"/>
    <w:pPr>
      <w:widowControl/>
      <w:numPr>
        <w:numId w:val="24"/>
      </w:numPr>
      <w:spacing w:after="240"/>
      <w:contextualSpacing/>
    </w:pPr>
  </w:style>
  <w:style w:type="paragraph" w:customStyle="1" w:styleId="Displayedequation">
    <w:name w:val="Displayed equation"/>
    <w:basedOn w:val="Normal"/>
    <w:next w:val="Paragraph"/>
    <w:qFormat/>
    <w:rsid w:val="00EF0F45"/>
    <w:pPr>
      <w:tabs>
        <w:tab w:val="center" w:pos="4253"/>
        <w:tab w:val="right" w:pos="8222"/>
      </w:tabs>
      <w:spacing w:before="240" w:after="240"/>
      <w:jc w:val="center"/>
    </w:pPr>
  </w:style>
  <w:style w:type="paragraph" w:customStyle="1" w:styleId="Acknowledgements">
    <w:name w:val="Acknowledgements"/>
    <w:basedOn w:val="Normal"/>
    <w:next w:val="Normal"/>
    <w:qFormat/>
    <w:rsid w:val="00D379A3"/>
    <w:pPr>
      <w:spacing w:before="120" w:line="360" w:lineRule="auto"/>
    </w:pPr>
    <w:rPr>
      <w:sz w:val="22"/>
    </w:rPr>
  </w:style>
  <w:style w:type="paragraph" w:customStyle="1" w:styleId="Tabletitle">
    <w:name w:val="Table title"/>
    <w:basedOn w:val="Normal"/>
    <w:next w:val="Normal"/>
    <w:link w:val="TabletitleCar"/>
    <w:qFormat/>
    <w:rsid w:val="0031686C"/>
    <w:pPr>
      <w:spacing w:before="240" w:line="360" w:lineRule="auto"/>
    </w:pPr>
  </w:style>
  <w:style w:type="paragraph" w:customStyle="1" w:styleId="Figurecaption">
    <w:name w:val="Figure caption"/>
    <w:basedOn w:val="Normal"/>
    <w:next w:val="Normal"/>
    <w:qFormat/>
    <w:rsid w:val="0031686C"/>
    <w:pPr>
      <w:spacing w:before="240" w:line="360" w:lineRule="auto"/>
    </w:pPr>
  </w:style>
  <w:style w:type="paragraph" w:customStyle="1" w:styleId="Footnotes">
    <w:name w:val="Footnotes"/>
    <w:basedOn w:val="Normal"/>
    <w:qFormat/>
    <w:rsid w:val="006C6936"/>
    <w:pPr>
      <w:spacing w:before="120" w:line="360" w:lineRule="auto"/>
      <w:ind w:left="482" w:hanging="482"/>
      <w:contextualSpacing/>
    </w:pPr>
    <w:rPr>
      <w:sz w:val="22"/>
    </w:rPr>
  </w:style>
  <w:style w:type="paragraph" w:customStyle="1" w:styleId="Notesoncontributors">
    <w:name w:val="Notes on contributors"/>
    <w:basedOn w:val="Normal"/>
    <w:qFormat/>
    <w:rsid w:val="00F04900"/>
    <w:pPr>
      <w:spacing w:before="240" w:line="360" w:lineRule="auto"/>
    </w:pPr>
    <w:rPr>
      <w:sz w:val="22"/>
    </w:rPr>
  </w:style>
  <w:style w:type="paragraph" w:customStyle="1" w:styleId="Normalparagraphstyle">
    <w:name w:val="Normal paragraph style"/>
    <w:basedOn w:val="Normal"/>
    <w:next w:val="Normal"/>
    <w:rsid w:val="00562DEF"/>
  </w:style>
  <w:style w:type="paragraph" w:customStyle="1" w:styleId="Paragraph">
    <w:name w:val="Paragraph"/>
    <w:basedOn w:val="Normal"/>
    <w:next w:val="Newparagraph"/>
    <w:qFormat/>
    <w:rsid w:val="001B7681"/>
    <w:pPr>
      <w:widowControl w:val="0"/>
      <w:spacing w:before="240"/>
    </w:pPr>
  </w:style>
  <w:style w:type="paragraph" w:customStyle="1" w:styleId="Newparagraph">
    <w:name w:val="New paragraph"/>
    <w:basedOn w:val="Normal"/>
    <w:qFormat/>
    <w:rsid w:val="00AE2F8D"/>
    <w:pPr>
      <w:ind w:firstLine="720"/>
    </w:pPr>
  </w:style>
  <w:style w:type="paragraph" w:styleId="Sangranormal">
    <w:name w:val="Normal Indent"/>
    <w:basedOn w:val="Normal"/>
    <w:rsid w:val="00526454"/>
    <w:pPr>
      <w:ind w:left="720"/>
    </w:pPr>
  </w:style>
  <w:style w:type="paragraph" w:customStyle="1" w:styleId="References">
    <w:name w:val="References"/>
    <w:basedOn w:val="Normal"/>
    <w:qFormat/>
    <w:rsid w:val="002C53EE"/>
    <w:pPr>
      <w:spacing w:before="120" w:line="360" w:lineRule="auto"/>
      <w:ind w:left="720" w:hanging="720"/>
      <w:contextualSpacing/>
    </w:pPr>
  </w:style>
  <w:style w:type="paragraph" w:customStyle="1" w:styleId="Subjectcodes">
    <w:name w:val="Subject codes"/>
    <w:basedOn w:val="Keywords"/>
    <w:next w:val="Paragraph"/>
    <w:qFormat/>
    <w:rsid w:val="0000681B"/>
  </w:style>
  <w:style w:type="character" w:customStyle="1" w:styleId="Ttulo2Car">
    <w:name w:val="Título 2 Car"/>
    <w:basedOn w:val="Fuentedeprrafopredeter"/>
    <w:link w:val="Ttulo2"/>
    <w:rsid w:val="008D07FB"/>
    <w:rPr>
      <w:rFonts w:cs="Arial"/>
      <w:b/>
      <w:bCs/>
      <w:i/>
      <w:iCs/>
      <w:sz w:val="24"/>
      <w:szCs w:val="28"/>
    </w:rPr>
  </w:style>
  <w:style w:type="character" w:customStyle="1" w:styleId="Ttulo1Car">
    <w:name w:val="Título 1 Car"/>
    <w:basedOn w:val="Fuentedeprrafopredeter"/>
    <w:link w:val="Ttulo1"/>
    <w:rsid w:val="00AE1ED4"/>
    <w:rPr>
      <w:rFonts w:cs="Arial"/>
      <w:b/>
      <w:bCs/>
      <w:kern w:val="32"/>
      <w:sz w:val="24"/>
      <w:szCs w:val="32"/>
    </w:rPr>
  </w:style>
  <w:style w:type="character" w:customStyle="1" w:styleId="Ttulo3Car">
    <w:name w:val="Título 3 Car"/>
    <w:basedOn w:val="Fuentedeprrafopredeter"/>
    <w:link w:val="Ttulo3"/>
    <w:rsid w:val="00DF7EE2"/>
    <w:rPr>
      <w:rFonts w:eastAsia="Times New Roman" w:cs="Arial"/>
      <w:bCs/>
      <w:i/>
      <w:sz w:val="24"/>
      <w:szCs w:val="26"/>
      <w:lang w:eastAsia="en-GB"/>
    </w:rPr>
  </w:style>
  <w:style w:type="paragraph" w:customStyle="1" w:styleId="Bulletedlist">
    <w:name w:val="Bulleted list"/>
    <w:basedOn w:val="Paragraph"/>
    <w:next w:val="Paragraph"/>
    <w:qFormat/>
    <w:rsid w:val="004E0338"/>
    <w:pPr>
      <w:widowControl/>
      <w:numPr>
        <w:numId w:val="28"/>
      </w:numPr>
      <w:spacing w:after="240"/>
      <w:contextualSpacing/>
    </w:pPr>
  </w:style>
  <w:style w:type="paragraph" w:styleId="Textonotapie">
    <w:name w:val="footnote text"/>
    <w:basedOn w:val="Normal"/>
    <w:link w:val="TextonotapieCar"/>
    <w:autoRedefine/>
    <w:rsid w:val="006C19B2"/>
    <w:pPr>
      <w:ind w:left="284" w:hanging="284"/>
    </w:pPr>
    <w:rPr>
      <w:sz w:val="22"/>
      <w:szCs w:val="20"/>
    </w:rPr>
  </w:style>
  <w:style w:type="character" w:customStyle="1" w:styleId="TextonotapieCar">
    <w:name w:val="Texto nota pie Car"/>
    <w:basedOn w:val="Fuentedeprrafopredeter"/>
    <w:link w:val="Textonotapie"/>
    <w:rsid w:val="006C19B2"/>
    <w:rPr>
      <w:sz w:val="22"/>
    </w:rPr>
  </w:style>
  <w:style w:type="character" w:styleId="Refdenotaalpie">
    <w:name w:val="footnote reference"/>
    <w:basedOn w:val="Fuentedeprrafopredeter"/>
    <w:rsid w:val="00AF2C92"/>
    <w:rPr>
      <w:vertAlign w:val="superscript"/>
    </w:rPr>
  </w:style>
  <w:style w:type="paragraph" w:styleId="Textonotaalfinal">
    <w:name w:val="endnote text"/>
    <w:basedOn w:val="Normal"/>
    <w:link w:val="TextonotaalfinalCar"/>
    <w:autoRedefine/>
    <w:rsid w:val="006C19B2"/>
    <w:pPr>
      <w:ind w:left="284" w:hanging="284"/>
    </w:pPr>
    <w:rPr>
      <w:sz w:val="22"/>
      <w:szCs w:val="20"/>
    </w:rPr>
  </w:style>
  <w:style w:type="character" w:customStyle="1" w:styleId="TextonotaalfinalCar">
    <w:name w:val="Texto nota al final Car"/>
    <w:basedOn w:val="Fuentedeprrafopredeter"/>
    <w:link w:val="Textonotaalfinal"/>
    <w:rsid w:val="006C19B2"/>
    <w:rPr>
      <w:sz w:val="22"/>
    </w:rPr>
  </w:style>
  <w:style w:type="character" w:styleId="Refdenotaalfinal">
    <w:name w:val="endnote reference"/>
    <w:basedOn w:val="Fuentedeprrafopredeter"/>
    <w:rsid w:val="00EC571B"/>
    <w:rPr>
      <w:vertAlign w:val="superscript"/>
    </w:rPr>
  </w:style>
  <w:style w:type="character" w:customStyle="1" w:styleId="Ttulo4Car">
    <w:name w:val="Título 4 Car"/>
    <w:basedOn w:val="Fuentedeprrafopredeter"/>
    <w:link w:val="Ttulo4"/>
    <w:rsid w:val="00F43B9D"/>
    <w:rPr>
      <w:bCs/>
      <w:sz w:val="24"/>
      <w:szCs w:val="28"/>
    </w:rPr>
  </w:style>
  <w:style w:type="paragraph" w:styleId="Encabezado">
    <w:name w:val="header"/>
    <w:basedOn w:val="Normal"/>
    <w:link w:val="EncabezadoCar"/>
    <w:rsid w:val="003F193A"/>
    <w:pPr>
      <w:tabs>
        <w:tab w:val="center" w:pos="4320"/>
        <w:tab w:val="right" w:pos="8640"/>
      </w:tabs>
      <w:spacing w:after="120" w:line="240" w:lineRule="auto"/>
      <w:contextualSpacing/>
    </w:pPr>
  </w:style>
  <w:style w:type="character" w:customStyle="1" w:styleId="EncabezadoCar">
    <w:name w:val="Encabezado Car"/>
    <w:basedOn w:val="Fuentedeprrafopredeter"/>
    <w:link w:val="Encabezado"/>
    <w:rsid w:val="003F193A"/>
    <w:rPr>
      <w:rFonts w:eastAsia="Times New Roman"/>
      <w:sz w:val="24"/>
      <w:szCs w:val="24"/>
      <w:lang w:eastAsia="en-GB"/>
    </w:rPr>
  </w:style>
  <w:style w:type="paragraph" w:styleId="Piedepgina">
    <w:name w:val="footer"/>
    <w:basedOn w:val="Normal"/>
    <w:link w:val="PiedepginaCar"/>
    <w:rsid w:val="00AE6A21"/>
    <w:pPr>
      <w:tabs>
        <w:tab w:val="center" w:pos="4320"/>
        <w:tab w:val="right" w:pos="8640"/>
      </w:tabs>
      <w:spacing w:before="240" w:line="240" w:lineRule="auto"/>
      <w:contextualSpacing/>
    </w:pPr>
  </w:style>
  <w:style w:type="character" w:customStyle="1" w:styleId="PiedepginaCar">
    <w:name w:val="Pie de página Car"/>
    <w:basedOn w:val="Fuentedeprrafopredeter"/>
    <w:link w:val="Piedepgina"/>
    <w:rsid w:val="00AE6A21"/>
    <w:rPr>
      <w:sz w:val="24"/>
      <w:szCs w:val="24"/>
    </w:rPr>
  </w:style>
  <w:style w:type="paragraph" w:customStyle="1" w:styleId="Heading4Paragraph">
    <w:name w:val="Heading 4 + Paragraph"/>
    <w:basedOn w:val="Paragraph"/>
    <w:next w:val="Newparagraph"/>
    <w:qFormat/>
    <w:rsid w:val="00AE1ED4"/>
    <w:pPr>
      <w:widowControl/>
      <w:spacing w:before="360"/>
    </w:pPr>
  </w:style>
  <w:style w:type="character" w:styleId="Refdecomentario">
    <w:name w:val="annotation reference"/>
    <w:basedOn w:val="Fuentedeprrafopredeter"/>
    <w:uiPriority w:val="99"/>
    <w:semiHidden/>
    <w:unhideWhenUsed/>
    <w:rsid w:val="004F7D82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4F7D82"/>
    <w:pPr>
      <w:spacing w:line="240" w:lineRule="auto"/>
    </w:pPr>
    <w:rPr>
      <w:sz w:val="20"/>
      <w:szCs w:val="20"/>
    </w:rPr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4F7D82"/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4F7D82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4F7D82"/>
    <w:rPr>
      <w:b/>
      <w:bCs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F7D82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F7D82"/>
    <w:rPr>
      <w:rFonts w:ascii="Segoe UI" w:hAnsi="Segoe UI" w:cs="Segoe UI"/>
      <w:sz w:val="18"/>
      <w:szCs w:val="18"/>
    </w:rPr>
  </w:style>
  <w:style w:type="paragraph" w:customStyle="1" w:styleId="tabla">
    <w:name w:val="tabla"/>
    <w:basedOn w:val="Normal"/>
    <w:link w:val="tablaCar"/>
    <w:qFormat/>
    <w:rsid w:val="004F7D82"/>
    <w:pPr>
      <w:spacing w:line="240" w:lineRule="auto"/>
      <w:jc w:val="center"/>
    </w:pPr>
    <w:rPr>
      <w:rFonts w:asciiTheme="minorHAnsi" w:hAnsiTheme="minorHAnsi" w:cs="Arial"/>
      <w:sz w:val="16"/>
      <w:szCs w:val="16"/>
      <w:lang w:val="en-US" w:eastAsia="es-CL"/>
    </w:rPr>
  </w:style>
  <w:style w:type="character" w:customStyle="1" w:styleId="tablaCar">
    <w:name w:val="tabla Car"/>
    <w:basedOn w:val="Fuentedeprrafopredeter"/>
    <w:link w:val="tabla"/>
    <w:rsid w:val="004F7D82"/>
    <w:rPr>
      <w:rFonts w:asciiTheme="minorHAnsi" w:hAnsiTheme="minorHAnsi" w:cs="Arial"/>
      <w:sz w:val="16"/>
      <w:szCs w:val="16"/>
      <w:lang w:val="en-US" w:eastAsia="es-CL"/>
    </w:rPr>
  </w:style>
  <w:style w:type="table" w:styleId="Tablaconcuadrcula">
    <w:name w:val="Table Grid"/>
    <w:basedOn w:val="Tablanormal"/>
    <w:uiPriority w:val="39"/>
    <w:rsid w:val="00F71E08"/>
    <w:rPr>
      <w:rFonts w:asciiTheme="minorHAnsi" w:eastAsiaTheme="minorHAnsi" w:hAnsiTheme="minorHAnsi" w:cstheme="minorBidi"/>
      <w:sz w:val="22"/>
      <w:szCs w:val="22"/>
      <w:lang w:val="es-CL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Descripcin">
    <w:name w:val="caption"/>
    <w:basedOn w:val="Normal"/>
    <w:next w:val="Normal"/>
    <w:link w:val="DescripcinCar"/>
    <w:uiPriority w:val="35"/>
    <w:unhideWhenUsed/>
    <w:qFormat/>
    <w:rsid w:val="00F71E08"/>
    <w:pPr>
      <w:spacing w:after="200" w:line="240" w:lineRule="auto"/>
      <w:ind w:firstLine="284"/>
      <w:jc w:val="center"/>
    </w:pPr>
    <w:rPr>
      <w:rFonts w:asciiTheme="minorHAnsi" w:hAnsiTheme="minorHAnsi" w:cs="Arial"/>
      <w:iCs/>
      <w:sz w:val="20"/>
      <w:szCs w:val="20"/>
      <w:lang w:val="en-US" w:eastAsia="es-ES"/>
    </w:rPr>
  </w:style>
  <w:style w:type="paragraph" w:styleId="Sangradetextonormal">
    <w:name w:val="Body Text Indent"/>
    <w:basedOn w:val="Normal"/>
    <w:link w:val="SangradetextonormalCar"/>
    <w:semiHidden/>
    <w:rsid w:val="00464465"/>
    <w:pPr>
      <w:spacing w:line="240" w:lineRule="auto"/>
      <w:ind w:left="2832" w:hanging="2832"/>
      <w:jc w:val="both"/>
    </w:pPr>
    <w:rPr>
      <w:rFonts w:ascii="Arial" w:hAnsi="Arial" w:cs="Arial"/>
      <w:lang w:val="en-US" w:eastAsia="es-ES"/>
    </w:rPr>
  </w:style>
  <w:style w:type="character" w:customStyle="1" w:styleId="SangradetextonormalCar">
    <w:name w:val="Sangría de texto normal Car"/>
    <w:basedOn w:val="Fuentedeprrafopredeter"/>
    <w:link w:val="Sangradetextonormal"/>
    <w:semiHidden/>
    <w:rsid w:val="00464465"/>
    <w:rPr>
      <w:rFonts w:ascii="Arial" w:hAnsi="Arial" w:cs="Arial"/>
      <w:sz w:val="24"/>
      <w:szCs w:val="24"/>
      <w:lang w:val="en-US" w:eastAsia="es-ES"/>
    </w:rPr>
  </w:style>
  <w:style w:type="paragraph" w:customStyle="1" w:styleId="Tabla0">
    <w:name w:val="Tabla"/>
    <w:basedOn w:val="Normal"/>
    <w:link w:val="TablaCar0"/>
    <w:qFormat/>
    <w:rsid w:val="00464465"/>
    <w:pPr>
      <w:spacing w:after="160" w:line="240" w:lineRule="auto"/>
      <w:ind w:firstLine="284"/>
      <w:jc w:val="both"/>
    </w:pPr>
    <w:rPr>
      <w:rFonts w:asciiTheme="minorHAnsi" w:hAnsiTheme="minorHAnsi" w:cs="Arial"/>
      <w:lang w:val="en-US" w:eastAsia="es-ES"/>
    </w:rPr>
  </w:style>
  <w:style w:type="character" w:customStyle="1" w:styleId="TablaCar0">
    <w:name w:val="Tabla Car"/>
    <w:basedOn w:val="Fuentedeprrafopredeter"/>
    <w:link w:val="Tabla0"/>
    <w:rsid w:val="00464465"/>
    <w:rPr>
      <w:rFonts w:asciiTheme="minorHAnsi" w:hAnsiTheme="minorHAnsi" w:cs="Arial"/>
      <w:sz w:val="24"/>
      <w:szCs w:val="24"/>
      <w:lang w:val="en-US" w:eastAsia="es-ES"/>
    </w:rPr>
  </w:style>
  <w:style w:type="paragraph" w:customStyle="1" w:styleId="EndNoteBibliographyTitle">
    <w:name w:val="EndNote Bibliography Title"/>
    <w:basedOn w:val="Normal"/>
    <w:link w:val="EndNoteBibliographyTitleCar"/>
    <w:rsid w:val="00C87688"/>
    <w:pPr>
      <w:jc w:val="center"/>
    </w:pPr>
    <w:rPr>
      <w:noProof/>
    </w:rPr>
  </w:style>
  <w:style w:type="character" w:customStyle="1" w:styleId="TabletitleCar">
    <w:name w:val="Table title Car"/>
    <w:basedOn w:val="Fuentedeprrafopredeter"/>
    <w:link w:val="Tabletitle"/>
    <w:rsid w:val="00C87688"/>
    <w:rPr>
      <w:sz w:val="24"/>
      <w:szCs w:val="24"/>
    </w:rPr>
  </w:style>
  <w:style w:type="character" w:customStyle="1" w:styleId="EndNoteBibliographyTitleCar">
    <w:name w:val="EndNote Bibliography Title Car"/>
    <w:basedOn w:val="TabletitleCar"/>
    <w:link w:val="EndNoteBibliographyTitle"/>
    <w:rsid w:val="00C87688"/>
    <w:rPr>
      <w:noProof/>
      <w:sz w:val="24"/>
      <w:szCs w:val="24"/>
    </w:rPr>
  </w:style>
  <w:style w:type="paragraph" w:customStyle="1" w:styleId="EndNoteBibliography">
    <w:name w:val="EndNote Bibliography"/>
    <w:basedOn w:val="Normal"/>
    <w:link w:val="EndNoteBibliographyCar"/>
    <w:rsid w:val="00C87688"/>
    <w:pPr>
      <w:spacing w:line="240" w:lineRule="auto"/>
    </w:pPr>
    <w:rPr>
      <w:noProof/>
    </w:rPr>
  </w:style>
  <w:style w:type="character" w:customStyle="1" w:styleId="EndNoteBibliographyCar">
    <w:name w:val="EndNote Bibliography Car"/>
    <w:basedOn w:val="TabletitleCar"/>
    <w:link w:val="EndNoteBibliography"/>
    <w:rsid w:val="00C87688"/>
    <w:rPr>
      <w:noProof/>
      <w:sz w:val="24"/>
      <w:szCs w:val="24"/>
    </w:rPr>
  </w:style>
  <w:style w:type="character" w:styleId="Hipervnculo">
    <w:name w:val="Hyperlink"/>
    <w:basedOn w:val="Fuentedeprrafopredeter"/>
    <w:unhideWhenUsed/>
    <w:rsid w:val="00C87688"/>
    <w:rPr>
      <w:color w:val="0000FF" w:themeColor="hyperlink"/>
      <w:u w:val="single"/>
    </w:rPr>
  </w:style>
  <w:style w:type="table" w:customStyle="1" w:styleId="Tablaconcuadrcula1">
    <w:name w:val="Tabla con cuadrícula1"/>
    <w:basedOn w:val="Tablanormal"/>
    <w:next w:val="Tablaconcuadrcula"/>
    <w:uiPriority w:val="39"/>
    <w:rsid w:val="00F12CAF"/>
    <w:rPr>
      <w:rFonts w:ascii="Calibri" w:eastAsia="Calibri" w:hAnsi="Calibri"/>
      <w:sz w:val="22"/>
      <w:szCs w:val="22"/>
      <w:lang w:val="es-CL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54132D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paragraph" w:customStyle="1" w:styleId="Default">
    <w:name w:val="Default"/>
    <w:rsid w:val="00E341B4"/>
    <w:pPr>
      <w:autoSpaceDE w:val="0"/>
      <w:autoSpaceDN w:val="0"/>
      <w:adjustRightInd w:val="0"/>
    </w:pPr>
    <w:rPr>
      <w:color w:val="000000"/>
      <w:sz w:val="24"/>
      <w:szCs w:val="24"/>
      <w:lang w:val="es-CL"/>
    </w:rPr>
  </w:style>
  <w:style w:type="table" w:customStyle="1" w:styleId="Tablaconcuadrcula2">
    <w:name w:val="Tabla con cuadrícula2"/>
    <w:basedOn w:val="Tablanormal"/>
    <w:next w:val="Tablaconcuadrcula"/>
    <w:uiPriority w:val="39"/>
    <w:rsid w:val="00567C7A"/>
    <w:rPr>
      <w:rFonts w:ascii="Calibri" w:eastAsia="Calibri" w:hAnsi="Calibri"/>
      <w:sz w:val="22"/>
      <w:szCs w:val="22"/>
      <w:lang w:val="es-CL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escripcinCar">
    <w:name w:val="Descripción Car"/>
    <w:link w:val="Descripcin"/>
    <w:uiPriority w:val="35"/>
    <w:rsid w:val="005D2FEA"/>
    <w:rPr>
      <w:rFonts w:asciiTheme="minorHAnsi" w:hAnsiTheme="minorHAnsi" w:cs="Arial"/>
      <w:iCs/>
      <w:lang w:val="en-US" w:eastAsia="es-ES"/>
    </w:rPr>
  </w:style>
  <w:style w:type="character" w:customStyle="1" w:styleId="Mencinsinresolver1">
    <w:name w:val="Mención sin resolver1"/>
    <w:basedOn w:val="Fuentedeprrafopredeter"/>
    <w:uiPriority w:val="99"/>
    <w:semiHidden/>
    <w:unhideWhenUsed/>
    <w:rsid w:val="00D113D7"/>
    <w:rPr>
      <w:color w:val="605E5C"/>
      <w:shd w:val="clear" w:color="auto" w:fill="E1DFDD"/>
    </w:rPr>
  </w:style>
  <w:style w:type="paragraph" w:customStyle="1" w:styleId="RSCB02ArticleText">
    <w:name w:val="RSC B02 Article Text"/>
    <w:basedOn w:val="Normal"/>
    <w:link w:val="RSCB02ArticleTextChar"/>
    <w:qFormat/>
    <w:rsid w:val="00531C8B"/>
    <w:pPr>
      <w:spacing w:line="240" w:lineRule="exact"/>
      <w:jc w:val="both"/>
    </w:pPr>
    <w:rPr>
      <w:rFonts w:asciiTheme="minorHAnsi" w:eastAsiaTheme="minorHAnsi" w:hAnsiTheme="minorHAnsi"/>
      <w:w w:val="108"/>
      <w:sz w:val="18"/>
      <w:szCs w:val="18"/>
      <w:lang w:eastAsia="en-US"/>
    </w:rPr>
  </w:style>
  <w:style w:type="character" w:customStyle="1" w:styleId="RSCB02ArticleTextChar">
    <w:name w:val="RSC B02 Article Text Char"/>
    <w:basedOn w:val="Fuentedeprrafopredeter"/>
    <w:link w:val="RSCB02ArticleText"/>
    <w:rsid w:val="00531C8B"/>
    <w:rPr>
      <w:rFonts w:asciiTheme="minorHAnsi" w:eastAsiaTheme="minorHAnsi" w:hAnsiTheme="minorHAnsi"/>
      <w:w w:val="108"/>
      <w:sz w:val="18"/>
      <w:szCs w:val="18"/>
      <w:lang w:eastAsia="en-US"/>
    </w:rPr>
  </w:style>
  <w:style w:type="paragraph" w:customStyle="1" w:styleId="RSCI02FigureSchemeChartwithtopbar">
    <w:name w:val="RSC I02 Figure/Scheme/Chart with top bar"/>
    <w:basedOn w:val="Normal"/>
    <w:link w:val="RSCI02FigureSchemeChartwithtopbarChar"/>
    <w:qFormat/>
    <w:rsid w:val="00985B85"/>
    <w:pPr>
      <w:pBdr>
        <w:top w:val="single" w:sz="12" w:space="5" w:color="999999"/>
      </w:pBdr>
      <w:spacing w:before="120" w:after="40" w:line="240" w:lineRule="auto"/>
      <w:jc w:val="both"/>
    </w:pPr>
    <w:rPr>
      <w:rFonts w:asciiTheme="minorHAnsi" w:eastAsiaTheme="minorHAnsi" w:hAnsiTheme="minorHAnsi"/>
      <w:w w:val="108"/>
      <w:sz w:val="14"/>
      <w:szCs w:val="18"/>
      <w:lang w:eastAsia="en-US"/>
    </w:rPr>
  </w:style>
  <w:style w:type="character" w:customStyle="1" w:styleId="RSCI02FigureSchemeChartwithtopbarChar">
    <w:name w:val="RSC I02 Figure/Scheme/Chart with top bar Char"/>
    <w:basedOn w:val="Fuentedeprrafopredeter"/>
    <w:link w:val="RSCI02FigureSchemeChartwithtopbar"/>
    <w:rsid w:val="00985B85"/>
    <w:rPr>
      <w:rFonts w:asciiTheme="minorHAnsi" w:eastAsiaTheme="minorHAnsi" w:hAnsiTheme="minorHAnsi"/>
      <w:w w:val="108"/>
      <w:sz w:val="14"/>
      <w:szCs w:val="18"/>
      <w:lang w:eastAsia="en-US"/>
    </w:rPr>
  </w:style>
  <w:style w:type="character" w:styleId="Mencinsinresolver">
    <w:name w:val="Unresolved Mention"/>
    <w:basedOn w:val="Fuentedeprrafopredeter"/>
    <w:uiPriority w:val="99"/>
    <w:semiHidden/>
    <w:unhideWhenUsed/>
    <w:rsid w:val="0066600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653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92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5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2693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56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esoto@ciq.uchile.cl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image" Target="media/image1.tif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Dropbox\Pato\Papers\Azo\Liquid%20Crystals\TF_Template_Word_Windows_2013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B4B25F-2273-4844-8540-AF292EECBA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F_Template_Word_Windows_2013</Template>
  <TotalTime>995</TotalTime>
  <Pages>4</Pages>
  <Words>586</Words>
  <Characters>3224</Characters>
  <Application>Microsoft Office Word</Application>
  <DocSecurity>0</DocSecurity>
  <Lines>26</Lines>
  <Paragraphs>7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F_Template_Word_Windows_2013</vt:lpstr>
      <vt:lpstr>TF_Template_Word_Windows_2013</vt:lpstr>
    </vt:vector>
  </TitlesOfParts>
  <Company>Informa Plc</Company>
  <LinksUpToDate>false</LinksUpToDate>
  <CharactersWithSpaces>380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_Template_Word_Windows_2013</dc:title>
  <dc:creator>Patricio Nicolás Romero Hasler</dc:creator>
  <cp:lastModifiedBy>Eduardo Soto</cp:lastModifiedBy>
  <cp:revision>46</cp:revision>
  <cp:lastPrinted>2011-07-22T14:54:00Z</cp:lastPrinted>
  <dcterms:created xsi:type="dcterms:W3CDTF">2019-06-26T18:18:00Z</dcterms:created>
  <dcterms:modified xsi:type="dcterms:W3CDTF">2020-02-24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nique User Id_1">
    <vt:lpwstr>5f73efab-76e3-3f65-aff0-0c3035802ef7</vt:lpwstr>
  </property>
  <property fmtid="{D5CDD505-2E9C-101B-9397-08002B2CF9AE}" pid="4" name="Mendeley Citation Style_1">
    <vt:lpwstr>http://csl.mendeley.com/styles/522239671/taylor-and-francis-national-library-of-medicine-soto</vt:lpwstr>
  </property>
  <property fmtid="{D5CDD505-2E9C-101B-9397-08002B2CF9AE}" pid="5" name="Mendeley Recent Style Id 0_1">
    <vt:lpwstr>http://www.zotero.org/styles/american-sociological-association</vt:lpwstr>
  </property>
  <property fmtid="{D5CDD505-2E9C-101B-9397-08002B2CF9AE}" pid="6" name="Mendeley Recent Style Name 0_1">
    <vt:lpwstr>American Sociological Association</vt:lpwstr>
  </property>
  <property fmtid="{D5CDD505-2E9C-101B-9397-08002B2CF9AE}" pid="7" name="Mendeley Recent Style Id 1_1">
    <vt:lpwstr>http://www.zotero.org/styles/chicago-author-date</vt:lpwstr>
  </property>
  <property fmtid="{D5CDD505-2E9C-101B-9397-08002B2CF9AE}" pid="8" name="Mendeley Recent Style Name 1_1">
    <vt:lpwstr>Chicago Manual of Style 17th edition (author-date)</vt:lpwstr>
  </property>
  <property fmtid="{D5CDD505-2E9C-101B-9397-08002B2CF9AE}" pid="9" name="Mendeley Recent Style Id 2_1">
    <vt:lpwstr>http://www.zotero.org/styles/harvard-cite-them-right</vt:lpwstr>
  </property>
  <property fmtid="{D5CDD505-2E9C-101B-9397-08002B2CF9AE}" pid="10" name="Mendeley Recent Style Name 2_1">
    <vt:lpwstr>Cite Them Right 10th edition - Harvard</vt:lpwstr>
  </property>
  <property fmtid="{D5CDD505-2E9C-101B-9397-08002B2CF9AE}" pid="11" name="Mendeley Recent Style Id 3_1">
    <vt:lpwstr>http://www.zotero.org/styles/ieee</vt:lpwstr>
  </property>
  <property fmtid="{D5CDD505-2E9C-101B-9397-08002B2CF9AE}" pid="12" name="Mendeley Recent Style Name 3_1">
    <vt:lpwstr>IEEE</vt:lpwstr>
  </property>
  <property fmtid="{D5CDD505-2E9C-101B-9397-08002B2CF9AE}" pid="13" name="Mendeley Recent Style Id 4_1">
    <vt:lpwstr>http://www.zotero.org/styles/liquid-crystals</vt:lpwstr>
  </property>
  <property fmtid="{D5CDD505-2E9C-101B-9397-08002B2CF9AE}" pid="14" name="Mendeley Recent Style Name 4_1">
    <vt:lpwstr>Liquid Crystals</vt:lpwstr>
  </property>
  <property fmtid="{D5CDD505-2E9C-101B-9397-08002B2CF9AE}" pid="15" name="Mendeley Recent Style Id 5_1">
    <vt:lpwstr>http://www.zotero.org/styles/modern-humanities-research-association</vt:lpwstr>
  </property>
  <property fmtid="{D5CDD505-2E9C-101B-9397-08002B2CF9AE}" pid="16" name="Mendeley Recent Style Name 5_1">
    <vt:lpwstr>Modern Humanities Research Association 3rd edition (note with bibliography)</vt:lpwstr>
  </property>
  <property fmtid="{D5CDD505-2E9C-101B-9397-08002B2CF9AE}" pid="17" name="Mendeley Recent Style Id 6_1">
    <vt:lpwstr>http://www.zotero.org/styles/modern-language-association</vt:lpwstr>
  </property>
  <property fmtid="{D5CDD505-2E9C-101B-9397-08002B2CF9AE}" pid="18" name="Mendeley Recent Style Name 6_1">
    <vt:lpwstr>Modern Language Association 8th edition</vt:lpwstr>
  </property>
  <property fmtid="{D5CDD505-2E9C-101B-9397-08002B2CF9AE}" pid="19" name="Mendeley Recent Style Id 7_1">
    <vt:lpwstr>http://www.zotero.org/styles/nature</vt:lpwstr>
  </property>
  <property fmtid="{D5CDD505-2E9C-101B-9397-08002B2CF9AE}" pid="20" name="Mendeley Recent Style Name 7_1">
    <vt:lpwstr>Nature</vt:lpwstr>
  </property>
  <property fmtid="{D5CDD505-2E9C-101B-9397-08002B2CF9AE}" pid="21" name="Mendeley Recent Style Id 8_1">
    <vt:lpwstr>http://www.zotero.org/styles/royal-society-of-chemistry</vt:lpwstr>
  </property>
  <property fmtid="{D5CDD505-2E9C-101B-9397-08002B2CF9AE}" pid="22" name="Mendeley Recent Style Name 8_1">
    <vt:lpwstr>Royal Society of Chemistry</vt:lpwstr>
  </property>
  <property fmtid="{D5CDD505-2E9C-101B-9397-08002B2CF9AE}" pid="23" name="Mendeley Recent Style Id 9_1">
    <vt:lpwstr>http://csl.mendeley.com/styles/522239671/taylor-and-francis-national-library-of-medicine-soto</vt:lpwstr>
  </property>
  <property fmtid="{D5CDD505-2E9C-101B-9397-08002B2CF9AE}" pid="24" name="Mendeley Recent Style Name 9_1">
    <vt:lpwstr>Taylor &amp; Francis - National Library of Medicine - Eduardo Soto Bustamante</vt:lpwstr>
  </property>
</Properties>
</file>